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40E5EA" w14:textId="77777777" w:rsidR="009B2A29" w:rsidRPr="00F56552" w:rsidRDefault="009B2A29" w:rsidP="009B2A29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F56552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F475189" wp14:editId="4E0FE4C9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7F3C27" w14:textId="77777777" w:rsidR="00083FBE" w:rsidRPr="00B325CD" w:rsidRDefault="00083FBE" w:rsidP="009B2A29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DẤU CỦA TAM THỨC BẬC HA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F407B1" w14:textId="77777777" w:rsidR="00083FBE" w:rsidRPr="00284685" w:rsidRDefault="00083FBE" w:rsidP="009B2A29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1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73CEA7" w14:textId="77777777" w:rsidR="00083FBE" w:rsidRPr="00C4181F" w:rsidRDefault="00083FBE" w:rsidP="009B2A29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475189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577F3C27" w14:textId="77777777" w:rsidR="00083FBE" w:rsidRPr="00B325CD" w:rsidRDefault="00083FBE" w:rsidP="009B2A29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DẤU CỦA TAM THỨC BẬC HAI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1FF407B1" w14:textId="77777777" w:rsidR="00083FBE" w:rsidRPr="00284685" w:rsidRDefault="00083FBE" w:rsidP="009B2A29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1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4473CEA7" w14:textId="77777777" w:rsidR="00083FBE" w:rsidRPr="00C4181F" w:rsidRDefault="00083FBE" w:rsidP="009B2A29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7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CC139AC" w14:textId="77777777" w:rsidR="009C3D7A" w:rsidRPr="00F56552" w:rsidRDefault="009C3D7A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2C8E210" wp14:editId="7F9560FE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A0D9D5" w14:textId="77777777" w:rsidR="00083FBE" w:rsidRPr="009C3D7A" w:rsidRDefault="00083FBE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3CB6E9" w14:textId="77777777" w:rsidR="00083FBE" w:rsidRPr="000C2FA8" w:rsidRDefault="00083FBE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2C8E210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8A0D9D5" w14:textId="77777777" w:rsidR="00083FBE" w:rsidRPr="009C3D7A" w:rsidRDefault="00083FBE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063CB6E9" w14:textId="77777777" w:rsidR="00083FBE" w:rsidRPr="000C2FA8" w:rsidRDefault="00083FBE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BCE3208" w14:textId="77777777" w:rsidR="008C2685" w:rsidRPr="00F56552" w:rsidRDefault="008C2685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0B6E0AB" wp14:editId="22D5C548">
                <wp:extent cx="6481445" cy="1871981"/>
                <wp:effectExtent l="38100" t="19050" r="0" b="0"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871981"/>
                          <a:chOff x="0" y="0"/>
                          <a:chExt cx="6499860" cy="1877780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36576"/>
                            <a:ext cx="6499860" cy="1841204"/>
                            <a:chOff x="0" y="82942"/>
                            <a:chExt cx="6499860" cy="1842127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499860" cy="1842127"/>
                              <a:chOff x="0" y="-241965"/>
                              <a:chExt cx="6499860" cy="1843500"/>
                            </a:xfrm>
                          </wpg:grpSpPr>
                          <wpg:grpSp>
                            <wpg:cNvPr id="74" name="Group 74"/>
                            <wpg:cNvGrpSpPr/>
                            <wpg:grpSpPr>
                              <a:xfrm>
                                <a:off x="0" y="-234"/>
                                <a:ext cx="6499860" cy="1601769"/>
                                <a:chOff x="0" y="-234"/>
                                <a:chExt cx="6500186" cy="1602123"/>
                              </a:xfrm>
                            </wpg:grpSpPr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0" y="-161"/>
                                  <a:ext cx="3504157" cy="16020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Rounded Rectangle 76"/>
                              <wps:cNvSpPr/>
                              <wps:spPr>
                                <a:xfrm>
                                  <a:off x="113356" y="-234"/>
                                  <a:ext cx="6386830" cy="1602099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75571" y="-161"/>
                                  <a:ext cx="1065597" cy="1602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20047" y="-241965"/>
                                <a:ext cx="2763493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11E303" w14:textId="77777777" w:rsidR="00083FBE" w:rsidRPr="008A67C7" w:rsidRDefault="00083FBE" w:rsidP="008A67C7">
                                  <w:pP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8A67C7"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  <w:t>Tam thức bậc hai:</w:t>
                                  </w:r>
                                </w:p>
                                <w:p w14:paraId="253E8F55" w14:textId="77777777" w:rsidR="00083FBE" w:rsidRPr="00C0683A" w:rsidRDefault="00083FBE" w:rsidP="008C268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11717" y="316960"/>
                              <a:ext cx="5960639" cy="16076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3EB97F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Tam thức bậc hai đối với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09EFFDDD">
                                    <v:shape id="_x0000_i1025" type="#_x0000_t75" style="width:9.4pt;height:11.65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92794694" r:id="rId1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biểu thức có dạng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56EAB058">
                                    <v:shape id="_x0000_i1026" type="#_x0000_t75" style="width:95.25pt;height:21.6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92794695" r:id="rId1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, trong đó </w:t>
                                </w:r>
                                <w:r w:rsidRPr="008A67C7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580" w:dyaOrig="340" w14:anchorId="047C0E7E">
                                    <v:shape id="_x0000_i1027" type="#_x0000_t75" style="width:29.35pt;height:17.15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92794696" r:id="rId17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những hệ số,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279" w14:anchorId="2644A82E">
                                    <v:shape id="_x0000_i1028" type="#_x0000_t75" style="width:27.15pt;height:14.4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92794697" r:id="rId19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35F10FC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Nghiệm của phương trình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32F4AD3A">
                                    <v:shape id="_x0000_i1029" type="#_x0000_t75" style="width:75.9pt;height:17.15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92794698" r:id="rId2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được gọi là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nghiệm của tam thức bậc hai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6FA64C9B">
                                    <v:shape id="_x0000_i1030" type="#_x0000_t75" style="width:95.25pt;height:21.6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92794699" r:id="rId2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11B50D6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260" w:dyaOrig="340" w14:anchorId="59D5BB89">
                                    <v:shape id="_x0000_i1031" type="#_x0000_t75" style="width:63.15pt;height:17.15pt" o:ole="">
                                      <v:imagedata r:id="rId24" o:title=""/>
                                    </v:shape>
                                    <o:OLEObject Type="Embed" ProgID="Equation.DSMT4" ShapeID="_x0000_i1031" DrawAspect="Content" ObjectID="_1792794700" r:id="rId2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40" w14:anchorId="77885FE4">
                                    <v:shape id="_x0000_i1032" type="#_x0000_t75" style="width:62.05pt;height:17.15pt" o:ole="">
                                      <v:imagedata r:id="rId26" o:title=""/>
                                    </v:shape>
                                    <o:OLEObject Type="Embed" ProgID="Equation.DSMT4" ShapeID="_x0000_i1032" DrawAspect="Content" ObjectID="_1792794701" r:id="rId27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theo thứ tự được gọi là biệt thức và biệt thức thu gọn của tam thức bậc hai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45D3A7F6">
                                    <v:shape id="_x0000_i1033" type="#_x0000_t75" style="width:95.25pt;height:21.6pt" o:ole="">
                                      <v:imagedata r:id="rId28" o:title=""/>
                                    </v:shape>
                                    <o:OLEObject Type="Embed" ProgID="Equation.DSMT4" ShapeID="_x0000_i1033" DrawAspect="Content" ObjectID="_1792794702" r:id="rId29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FF911E8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4130EE43" w14:textId="77777777" w:rsidR="00083FBE" w:rsidRPr="008A67C7" w:rsidRDefault="00083FBE" w:rsidP="00A71BE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9" name="Picture 239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0B6E0AB" id="Group 240" o:spid="_x0000_s1037" style="width:510.35pt;height:147.4pt;mso-position-horizontal-relative:char;mso-position-vertical-relative:line" coordsize="64998,187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">
                <v:group id="Group 71" o:spid="_x0000_s1038" style="position:absolute;top:365;width:64998;height:18412" coordorigin=",829" coordsize="64998,18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039" style="position:absolute;top:829;width:64998;height:18421" coordorigin=",-2419" coordsize="64998,18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4" o:spid="_x0000_s1040" style="position:absolute;top:-2;width:64998;height:16017" coordorigin=",-2" coordsize="65001,16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rect id="Rectangle 75" o:spid="_x0000_s1041" style="position:absolute;top:-1;width:35041;height:160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<v:roundrect id="Rounded Rectangle 76" o:spid="_x0000_s1042" style="position:absolute;left:1133;top:-2;width:63868;height:16020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77" o:spid="_x0000_s1043" style="position:absolute;left:755;top:-1;width:10656;height:160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</v:group>
                    <v:shape id="Text Box 79" o:spid="_x0000_s1044" type="#_x0000_t202" style="position:absolute;left:4200;top:-2419;width:2763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14:paraId="0C11E303" w14:textId="77777777" w:rsidR="00083FBE" w:rsidRPr="008A67C7" w:rsidRDefault="00083FBE" w:rsidP="008A67C7">
                            <w:pPr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8A67C7"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  <w:t>Tam thức bậc hai:</w:t>
                            </w:r>
                          </w:p>
                          <w:p w14:paraId="253E8F55" w14:textId="77777777" w:rsidR="00083FBE" w:rsidRPr="00C0683A" w:rsidRDefault="00083FBE" w:rsidP="008C268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80" o:spid="_x0000_s1045" type="#_x0000_t202" style="position:absolute;left:4117;top:3169;width:59606;height:16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5A3EB97F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Tam thức bậc hai đối với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b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20" w14:anchorId="09EFFDDD">
                              <v:shape id="_x0000_i1025" type="#_x0000_t75" style="width:9.4pt;height:11.65pt" o:ole="">
                                <v:imagedata r:id="rId12" o:title=""/>
                              </v:shape>
                              <o:OLEObject Type="Embed" ProgID="Equation.DSMT4" ShapeID="_x0000_i1025" DrawAspect="Content" ObjectID="_1792794694" r:id="rId31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biểu thức có dạng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56EAB058">
                              <v:shape id="_x0000_i1026" type="#_x0000_t75" style="width:95.25pt;height:21.6pt" o:ole="">
                                <v:imagedata r:id="rId14" o:title=""/>
                              </v:shape>
                              <o:OLEObject Type="Embed" ProgID="Equation.DSMT4" ShapeID="_x0000_i1026" DrawAspect="Content" ObjectID="_1792794695" r:id="rId32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, trong đó </w:t>
                          </w:r>
                          <w:r w:rsidRPr="008A67C7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580" w:dyaOrig="340" w14:anchorId="047C0E7E">
                              <v:shape id="_x0000_i1027" type="#_x0000_t75" style="width:29.35pt;height:17.15pt" o:ole="">
                                <v:imagedata r:id="rId16" o:title=""/>
                              </v:shape>
                              <o:OLEObject Type="Embed" ProgID="Equation.DSMT4" ShapeID="_x0000_i1027" DrawAspect="Content" ObjectID="_1792794696" r:id="rId33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những hệ số,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40" w:dyaOrig="279" w14:anchorId="2644A82E">
                              <v:shape id="_x0000_i1028" type="#_x0000_t75" style="width:27.15pt;height:14.4pt" o:ole="">
                                <v:imagedata r:id="rId18" o:title=""/>
                              </v:shape>
                              <o:OLEObject Type="Embed" ProgID="Equation.DSMT4" ShapeID="_x0000_i1028" DrawAspect="Content" ObjectID="_1792794697" r:id="rId34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35F10FC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Nghiệm của phương trình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520" w:dyaOrig="340" w14:anchorId="32F4AD3A">
                              <v:shape id="_x0000_i1029" type="#_x0000_t75" style="width:75.9pt;height:17.15pt" o:ole="">
                                <v:imagedata r:id="rId20" o:title=""/>
                              </v:shape>
                              <o:OLEObject Type="Embed" ProgID="Equation.DSMT4" ShapeID="_x0000_i1029" DrawAspect="Content" ObjectID="_1792794698" r:id="rId35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được gọi là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nghiệm của tam thức bậc hai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6FA64C9B">
                              <v:shape id="_x0000_i1030" type="#_x0000_t75" style="width:95.25pt;height:21.6pt" o:ole="">
                                <v:imagedata r:id="rId22" o:title=""/>
                              </v:shape>
                              <o:OLEObject Type="Embed" ProgID="Equation.DSMT4" ShapeID="_x0000_i1030" DrawAspect="Content" ObjectID="_1792794699" r:id="rId36"/>
                            </w:object>
                          </w:r>
                          <w:r w:rsidRPr="008A67C7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11B50D6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260" w:dyaOrig="340" w14:anchorId="59D5BB89">
                              <v:shape id="_x0000_i1031" type="#_x0000_t75" style="width:63.15pt;height:17.15pt" o:ole="">
                                <v:imagedata r:id="rId24" o:title=""/>
                              </v:shape>
                              <o:OLEObject Type="Embed" ProgID="Equation.DSMT4" ShapeID="_x0000_i1031" DrawAspect="Content" ObjectID="_1792794700" r:id="rId37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240" w:dyaOrig="340" w14:anchorId="77885FE4">
                              <v:shape id="_x0000_i1032" type="#_x0000_t75" style="width:62.05pt;height:17.15pt" o:ole="">
                                <v:imagedata r:id="rId26" o:title=""/>
                              </v:shape>
                              <o:OLEObject Type="Embed" ProgID="Equation.DSMT4" ShapeID="_x0000_i1032" DrawAspect="Content" ObjectID="_1792794701" r:id="rId38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theo thứ tự được gọi là biệt thức và biệt thức thu gọn của tam thức bậc hai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45D3A7F6">
                              <v:shape id="_x0000_i1033" type="#_x0000_t75" style="width:95.25pt;height:21.6pt" o:ole="">
                                <v:imagedata r:id="rId28" o:title=""/>
                              </v:shape>
                              <o:OLEObject Type="Embed" ProgID="Equation.DSMT4" ShapeID="_x0000_i1033" DrawAspect="Content" ObjectID="_1792794702" r:id="rId39"/>
                            </w:object>
                          </w:r>
                          <w:r w:rsidRPr="008A67C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FF911E8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</w:p>
                        <w:p w14:paraId="4130EE43" w14:textId="77777777" w:rsidR="00083FBE" w:rsidRPr="008A67C7" w:rsidRDefault="00083FBE" w:rsidP="00A71BE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9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<v:imagedata r:id="rId40" o:title=""/>
                </v:shape>
                <w10:anchorlock/>
              </v:group>
            </w:pict>
          </mc:Fallback>
        </mc:AlternateContent>
      </w:r>
    </w:p>
    <w:p w14:paraId="70623FBC" w14:textId="77777777" w:rsidR="008A67C7" w:rsidRDefault="008A67C7" w:rsidP="008A67C7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7DFE27BB" wp14:editId="1A472334">
                <wp:extent cx="6481445" cy="3492103"/>
                <wp:effectExtent l="0" t="0" r="0" b="0"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3492103"/>
                          <a:chOff x="0" y="0"/>
                          <a:chExt cx="6499860" cy="3502025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0" y="0"/>
                            <a:ext cx="6499860" cy="3502025"/>
                            <a:chOff x="0" y="0"/>
                            <a:chExt cx="6499860" cy="3502384"/>
                          </a:xfrm>
                        </wpg:grpSpPr>
                        <wpg:grpSp>
                          <wpg:cNvPr id="26" name="Group 26"/>
                          <wpg:cNvGrpSpPr/>
                          <wpg:grpSpPr>
                            <a:xfrm>
                              <a:off x="0" y="0"/>
                              <a:ext cx="6499860" cy="3502384"/>
                              <a:chOff x="0" y="-324969"/>
                              <a:chExt cx="6499860" cy="3504993"/>
                            </a:xfrm>
                          </wpg:grpSpPr>
                          <wpg:grpSp>
                            <wpg:cNvPr id="28" name="Group 28"/>
                            <wpg:cNvGrpSpPr/>
                            <wpg:grpSpPr>
                              <a:xfrm>
                                <a:off x="0" y="-324969"/>
                                <a:ext cx="6499860" cy="3504993"/>
                                <a:chOff x="0" y="-324969"/>
                                <a:chExt cx="6499860" cy="3504993"/>
                              </a:xfrm>
                            </wpg:grpSpPr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0" y="-272"/>
                                  <a:ext cx="6499860" cy="3180296"/>
                                  <a:chOff x="0" y="-272"/>
                                  <a:chExt cx="6500186" cy="3180997"/>
                                </a:xfrm>
                              </wpg:grpSpPr>
                              <wps:wsp>
                                <wps:cNvPr id="1463889280" name="Rectangle 1463889280"/>
                                <wps:cNvSpPr/>
                                <wps:spPr>
                                  <a:xfrm>
                                    <a:off x="0" y="-237"/>
                                    <a:ext cx="3959723" cy="318090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81" name="Rounded Rectangle 1463889281"/>
                                <wps:cNvSpPr/>
                                <wps:spPr>
                                  <a:xfrm>
                                    <a:off x="113356" y="-272"/>
                                    <a:ext cx="6386830" cy="3180997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82" name="Rectangle 1463889282"/>
                                <wps:cNvSpPr/>
                                <wps:spPr>
                                  <a:xfrm>
                                    <a:off x="75571" y="-197"/>
                                    <a:ext cx="1065597" cy="318090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463889283" name="Picture 146388928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-324969"/>
                                  <a:ext cx="445770" cy="4457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1463889284" name="Text Box 1463889284"/>
                            <wps:cNvSpPr txBox="1"/>
                            <wps:spPr>
                              <a:xfrm>
                                <a:off x="324952" y="-241975"/>
                                <a:ext cx="2832316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3AE9EF" w14:textId="77777777" w:rsidR="00083FBE" w:rsidRPr="008A67C7" w:rsidRDefault="00083FBE" w:rsidP="008A67C7">
                                  <w:pP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8A67C7"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  <w:t>Dấu của tam thức bậc hai:</w:t>
                                  </w:r>
                                </w:p>
                                <w:p w14:paraId="242D5A4E" w14:textId="77777777" w:rsidR="00083FBE" w:rsidRPr="008A67C7" w:rsidRDefault="00083FBE" w:rsidP="008A67C7">
                                  <w:pP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63889285" name="Text Box 1463889285"/>
                          <wps:cNvSpPr txBox="1"/>
                          <wps:spPr>
                            <a:xfrm>
                              <a:off x="351622" y="324139"/>
                              <a:ext cx="5833745" cy="24190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1D57D4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3920" w:dyaOrig="440" w14:anchorId="63DF6534">
                                    <v:shape id="_x0000_i1034" type="#_x0000_t75" style="width:195.5pt;height:21.6pt" o:ole="">
                                      <v:imagedata r:id="rId42" o:title=""/>
                                    </v:shape>
                                    <o:OLEObject Type="Embed" ProgID="Equation.DSMT4" ShapeID="_x0000_i1034" DrawAspect="Content" ObjectID="_1792794703" r:id="rId4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6BF16C9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0C3A57C2">
                                    <v:shape id="_x0000_i1035" type="#_x0000_t75" style="width:30.45pt;height:14.4pt" o:ole="">
                                      <v:imagedata r:id="rId44" o:title=""/>
                                    </v:shape>
                                    <o:OLEObject Type="Embed" ProgID="Equation.DSMT4" ShapeID="_x0000_i1035" DrawAspect="Content" ObjectID="_1792794704" r:id="rId4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3545551D">
                                    <v:shape id="_x0000_i1036" type="#_x0000_t75" style="width:27.7pt;height:21.6pt" o:ole="">
                                      <v:imagedata r:id="rId46" o:title=""/>
                                    </v:shape>
                                    <o:OLEObject Type="Embed" ProgID="Equation.DSMT4" ShapeID="_x0000_i1036" DrawAspect="Content" ObjectID="_1792794705" r:id="rId47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uôn cùng dấu với hệ số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3FDF16BF">
                                    <v:shape id="_x0000_i1037" type="#_x0000_t75" style="width:8.85pt;height:11.65pt" o:ole="">
                                      <v:imagedata r:id="rId48" o:title=""/>
                                    </v:shape>
                                    <o:OLEObject Type="Embed" ProgID="Equation.DSMT4" ShapeID="_x0000_i1037" DrawAspect="Content" ObjectID="_1792794706" r:id="rId49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, với mọi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6C7875BA">
                                    <v:shape id="_x0000_i1038" type="#_x0000_t75" style="width:30.45pt;height:14.4pt" o:ole="">
                                      <v:imagedata r:id="rId50" o:title=""/>
                                    </v:shape>
                                    <o:OLEObject Type="Embed" ProgID="Equation.DSMT4" ShapeID="_x0000_i1038" DrawAspect="Content" ObjectID="_1792794707" r:id="rId5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BDA14C1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64494054">
                                    <v:shape id="_x0000_i1039" type="#_x0000_t75" style="width:30.45pt;height:14.4pt" o:ole="">
                                      <v:imagedata r:id="rId52" o:title=""/>
                                    </v:shape>
                                    <o:OLEObject Type="Embed" ProgID="Equation.DSMT4" ShapeID="_x0000_i1039" DrawAspect="Content" ObjectID="_1792794708" r:id="rId5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6935B5BF">
                                    <v:shape id="_x0000_i1040" type="#_x0000_t75" style="width:27.7pt;height:21.6pt" o:ole="">
                                      <v:imagedata r:id="rId54" o:title=""/>
                                    </v:shape>
                                    <o:OLEObject Type="Embed" ProgID="Equation.DSMT4" ShapeID="_x0000_i1040" DrawAspect="Content" ObjectID="_1792794709" r:id="rId5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uôn cùng dấu với hệ số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4C8A5B6B">
                                    <v:shape id="_x0000_i1041" type="#_x0000_t75" style="width:8.85pt;height:11.65pt" o:ole="">
                                      <v:imagedata r:id="rId56" o:title=""/>
                                    </v:shape>
                                    <o:OLEObject Type="Embed" ProgID="Equation.DSMT4" ShapeID="_x0000_i1041" DrawAspect="Content" ObjectID="_1792794710" r:id="rId57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, với mọi </w:t>
                                </w:r>
                                <w:r w:rsidRPr="008A67C7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880" w:dyaOrig="639" w14:anchorId="72E1FB73">
                                    <v:shape id="_x0000_i1042" type="#_x0000_t75" style="width:44.3pt;height:32.1pt" o:ole="">
                                      <v:imagedata r:id="rId58" o:title=""/>
                                    </v:shape>
                                    <o:OLEObject Type="Embed" ProgID="Equation.DSMT4" ShapeID="_x0000_i1042" DrawAspect="Content" ObjectID="_1792794711" r:id="rId59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85B13FF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627853FA">
                                    <v:shape id="_x0000_i1043" type="#_x0000_t75" style="width:30.45pt;height:14.4pt" o:ole="">
                                      <v:imagedata r:id="rId60" o:title=""/>
                                    </v:shape>
                                    <o:OLEObject Type="Embed" ProgID="Equation.DSMT4" ShapeID="_x0000_i1043" DrawAspect="Content" ObjectID="_1792794712" r:id="rId6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3D3A788F">
                                    <v:shape id="_x0000_i1044" type="#_x0000_t75" style="width:27.7pt;height:21.6pt" o:ole="">
                                      <v:imagedata r:id="rId62" o:title=""/>
                                    </v:shape>
                                    <o:OLEObject Type="Embed" ProgID="Equation.DSMT4" ShapeID="_x0000_i1044" DrawAspect="Content" ObjectID="_1792794713" r:id="rId6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uôn:</w:t>
                                </w:r>
                              </w:p>
                              <w:p w14:paraId="291AD5FC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270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Yu Gothic" w:eastAsia="Yu Gothic" w:hAnsi="Yu Gothic" w:cs="Times New Roman" w:hint="eastAsia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ùng dấu với hệ số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072FDE85">
                                    <v:shape id="_x0000_i1045" type="#_x0000_t75" style="width:8.85pt;height:11.65pt" o:ole="">
                                      <v:imagedata r:id="rId64" o:title=""/>
                                    </v:shape>
                                    <o:OLEObject Type="Embed" ProgID="Equation.DSMT4" ShapeID="_x0000_i1045" DrawAspect="Content" ObjectID="_1792794714" r:id="rId65"/>
                                  </w:object>
                                </w:r>
                                <w:r w:rsidRPr="008A67C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280" w:dyaOrig="440" w14:anchorId="52783C41">
                                    <v:shape id="_x0000_i1046" type="#_x0000_t75" style="width:114.1pt;height:21.6pt" o:ole="">
                                      <v:imagedata r:id="rId66" o:title=""/>
                                    </v:shape>
                                    <o:OLEObject Type="Embed" ProgID="Equation.DSMT4" ShapeID="_x0000_i1046" DrawAspect="Content" ObjectID="_1792794715" r:id="rId67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058FEECE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270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Yu Gothic" w:eastAsia="Yu Gothic" w:hAnsi="Yu Gothic" w:cs="Times New Roman" w:hint="eastAsia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rái dấu với hệ số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69AC5C55">
                                    <v:shape id="_x0000_i1047" type="#_x0000_t75" style="width:8.85pt;height:11.65pt" o:ole="">
                                      <v:imagedata r:id="rId68" o:title=""/>
                                    </v:shape>
                                    <o:OLEObject Type="Embed" ProgID="Equation.DSMT4" ShapeID="_x0000_i1047" DrawAspect="Content" ObjectID="_1792794716" r:id="rId69"/>
                                  </w:object>
                                </w:r>
                                <w:r w:rsidRPr="008A67C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120" w:dyaOrig="440" w14:anchorId="145F171A">
                                    <v:shape id="_x0000_i1048" type="#_x0000_t75" style="width:56.5pt;height:21.6pt" o:ole="">
                                      <v:imagedata r:id="rId70" o:title=""/>
                                    </v:shape>
                                    <o:OLEObject Type="Embed" ProgID="Equation.DSMT4" ShapeID="_x0000_i1048" DrawAspect="Content" ObjectID="_1792794717" r:id="rId7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7DC90888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2790"/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Trong đó </w:t>
                                </w:r>
                                <w:r w:rsidRPr="008A67C7">
                                  <w:rPr>
                                    <w:i/>
                                    <w:position w:val="-12"/>
                                    <w:sz w:val="24"/>
                                    <w:szCs w:val="24"/>
                                  </w:rPr>
                                  <w:object w:dxaOrig="540" w:dyaOrig="380" w14:anchorId="1F05FB57">
                                    <v:shape id="_x0000_i1049" type="#_x0000_t75" style="width:27.15pt;height:18.85pt" o:ole="">
                                      <v:imagedata r:id="rId72" o:title=""/>
                                    </v:shape>
                                    <o:OLEObject Type="Embed" ProgID="Equation.DSMT4" ShapeID="_x0000_i1049" DrawAspect="Content" ObjectID="_1792794718" r:id="rId7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 là hai nghiệm của </w:t>
                                </w:r>
                                <w:r w:rsidRPr="008A67C7">
                                  <w:rPr>
                                    <w:i/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4388099A">
                                    <v:shape id="_x0000_i1050" type="#_x0000_t75" style="width:27.7pt;height:21.6pt" o:ole="">
                                      <v:imagedata r:id="rId74" o:title=""/>
                                    </v:shape>
                                    <o:OLEObject Type="Embed" ProgID="Equation.DSMT4" ShapeID="_x0000_i1050" DrawAspect="Content" ObjectID="_1792794719" r:id="rId7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4595659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54E54058">
                                    <v:shape id="_x0000_i1051" type="#_x0000_t75" style="width:30.45pt;height:14.4pt" o:ole="">
                                      <v:imagedata r:id="rId76" o:title=""/>
                                    </v:shape>
                                    <o:OLEObject Type="Embed" ProgID="Equation.DSMT4" ShapeID="_x0000_i1051" DrawAspect="Content" ObjectID="_1792794720" r:id="rId77"/>
                                  </w:objec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, dấu của </w:t>
                                </w:r>
                                <w:r w:rsidRPr="008A67C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79E26348">
                                    <v:shape id="_x0000_i1052" type="#_x0000_t75" style="width:27.7pt;height:21.6pt" o:ole="">
                                      <v:imagedata r:id="rId78" o:title=""/>
                                    </v:shape>
                                    <o:OLEObject Type="Embed" ProgID="Equation.DSMT4" ShapeID="_x0000_i1052" DrawAspect="Content" ObjectID="_1792794721" r:id="rId79"/>
                                  </w:objec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8A67C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7D07AFE6">
                                    <v:shape id="_x0000_i1053" type="#_x0000_t75" style="width:8.85pt;height:11.65pt" o:ole="">
                                      <v:imagedata r:id="rId80" o:title=""/>
                                    </v:shape>
                                    <o:OLEObject Type="Embed" ProgID="Equation.DSMT4" ShapeID="_x0000_i1053" DrawAspect="Content" ObjectID="_1792794722" r:id="rId81"/>
                                  </w:objec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 là: “</w: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Trong trái ngoài cùng</w:t>
                                </w: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 xml:space="preserve">” </w:t>
                                </w:r>
                              </w:p>
                              <w:p w14:paraId="12526170" w14:textId="77777777" w:rsidR="00083FBE" w:rsidRPr="008A67C7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63889286" name="Group 1463889286"/>
                        <wpg:cNvGrpSpPr/>
                        <wpg:grpSpPr>
                          <a:xfrm>
                            <a:off x="1972101" y="2825087"/>
                            <a:ext cx="2836933" cy="594063"/>
                            <a:chOff x="0" y="0"/>
                            <a:chExt cx="2836933" cy="594063"/>
                          </a:xfrm>
                        </wpg:grpSpPr>
                        <wpg:grpSp>
                          <wpg:cNvPr id="1463889287" name="Group 1463889287"/>
                          <wpg:cNvGrpSpPr/>
                          <wpg:grpSpPr>
                            <a:xfrm>
                              <a:off x="0" y="0"/>
                              <a:ext cx="2836933" cy="594063"/>
                              <a:chOff x="0" y="0"/>
                              <a:chExt cx="2836933" cy="594063"/>
                            </a:xfrm>
                          </wpg:grpSpPr>
                          <wps:wsp>
                            <wps:cNvPr id="1463889288" name="Straight Arrow Connector 1463889288"/>
                            <wps:cNvCnPr/>
                            <wps:spPr>
                              <a:xfrm>
                                <a:off x="0" y="116006"/>
                                <a:ext cx="2836933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rgbClr val="C00000"/>
                                </a:solidFill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63889289" name="Straight Connector 1463889289"/>
                            <wps:cNvCnPr/>
                            <wps:spPr>
                              <a:xfrm>
                                <a:off x="873457" y="0"/>
                                <a:ext cx="0" cy="207034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463889290" name="Group 1463889290"/>
                            <wpg:cNvGrpSpPr/>
                            <wpg:grpSpPr>
                              <a:xfrm>
                                <a:off x="95534" y="0"/>
                                <a:ext cx="1964320" cy="594063"/>
                                <a:chOff x="0" y="0"/>
                                <a:chExt cx="1964320" cy="594063"/>
                              </a:xfrm>
                            </wpg:grpSpPr>
                            <wps:wsp>
                              <wps:cNvPr id="1463889291" name="Straight Connector 1463889291"/>
                              <wps:cNvCnPr/>
                              <wps:spPr>
                                <a:xfrm>
                                  <a:off x="1774209" y="0"/>
                                  <a:ext cx="0" cy="207034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463889292" name="Group 1463889292"/>
                              <wpg:cNvGrpSpPr/>
                              <wpg:grpSpPr>
                                <a:xfrm>
                                  <a:off x="0" y="95534"/>
                                  <a:ext cx="1964320" cy="498529"/>
                                  <a:chOff x="0" y="-13648"/>
                                  <a:chExt cx="1964320" cy="498529"/>
                                </a:xfrm>
                              </wpg:grpSpPr>
                              <wps:wsp>
                                <wps:cNvPr id="1463889293" name="Text Box 1463889293"/>
                                <wps:cNvSpPr txBox="1"/>
                                <wps:spPr>
                                  <a:xfrm>
                                    <a:off x="620973" y="-13648"/>
                                    <a:ext cx="347060" cy="4140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F53802" w14:textId="77777777" w:rsidR="00083FBE" w:rsidRPr="0070761B" w:rsidRDefault="00083FBE" w:rsidP="008A67C7">
                                      <w:pP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vertAlign w:val="subscript"/>
                                          <w:lang w:val="vi-VN"/>
                                        </w:rPr>
                                      </w:pPr>
                                      <w:r w:rsidRPr="0070761B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lang w:val="vi-VN"/>
                                        </w:rPr>
                                        <w:t>x</w:t>
                                      </w:r>
                                      <w:r w:rsidRPr="0070761B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vertAlign w:val="subscript"/>
                                          <w:lang w:val="vi-VN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94" name="Text Box 1463889294"/>
                                <wps:cNvSpPr txBox="1"/>
                                <wps:spPr>
                                  <a:xfrm>
                                    <a:off x="1617260" y="0"/>
                                    <a:ext cx="347060" cy="4140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4A7CFC3" w14:textId="77777777" w:rsidR="00083FBE" w:rsidRPr="0070761B" w:rsidRDefault="00083FBE" w:rsidP="008A67C7">
                                      <w:pP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vertAlign w:val="subscript"/>
                                          <w:lang w:val="vi-VN"/>
                                        </w:rPr>
                                      </w:pPr>
                                      <w:r w:rsidRPr="0070761B"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lang w:val="vi-VN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rFonts w:ascii="Palatino Linotype" w:hAnsi="Palatino Linotype"/>
                                          <w:b/>
                                          <w:i/>
                                          <w:color w:val="C00000"/>
                                          <w:sz w:val="28"/>
                                          <w:vertAlign w:val="subscript"/>
                                          <w:lang w:val="vi-VN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95" name="Text Box 1463889295"/>
                                <wps:cNvSpPr txBox="1"/>
                                <wps:spPr>
                                  <a:xfrm>
                                    <a:off x="0" y="-6824"/>
                                    <a:ext cx="621102" cy="4917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3C4407E" w14:textId="77777777" w:rsidR="00083FBE" w:rsidRPr="0070761B" w:rsidRDefault="00083FBE" w:rsidP="008A67C7">
                                      <w:pPr>
                                        <w:spacing w:after="0" w:line="240" w:lineRule="auto"/>
                                        <w:jc w:val="center"/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Cs w:val="24"/>
                                          <w:lang w:val="vi-VN"/>
                                        </w:rPr>
                                      </w:pPr>
                                      <w:r w:rsidRPr="0070761B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Cs w:val="24"/>
                                          <w:lang w:val="vi-VN"/>
                                        </w:rPr>
                                        <w:t>Cùng</w:t>
                                      </w:r>
                                    </w:p>
                                    <w:p w14:paraId="1AEACD76" w14:textId="77777777" w:rsidR="00083FBE" w:rsidRPr="0070761B" w:rsidRDefault="00083FBE" w:rsidP="008A67C7">
                                      <w:pPr>
                                        <w:spacing w:after="0" w:line="240" w:lineRule="auto"/>
                                        <w:jc w:val="center"/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Cs w:val="24"/>
                                          <w:vertAlign w:val="subscript"/>
                                          <w:lang w:val="vi-VN"/>
                                        </w:rPr>
                                      </w:pPr>
                                      <w:r w:rsidRPr="0070761B">
                                        <w:rPr>
                                          <w:rFonts w:ascii="Palatino Linotype" w:hAnsi="Palatino Linotype"/>
                                          <w:color w:val="000000" w:themeColor="text1"/>
                                          <w:szCs w:val="24"/>
                                          <w:lang w:val="vi-VN"/>
                                        </w:rPr>
                                        <w:t>dấu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463889296" name="Text Box 1463889296"/>
                          <wps:cNvSpPr txBox="1"/>
                          <wps:spPr>
                            <a:xfrm>
                              <a:off x="1985749" y="102358"/>
                              <a:ext cx="621017" cy="491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CB377E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Cùng</w:t>
                                </w:r>
                              </w:p>
                              <w:p w14:paraId="401CD0C3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vertAlign w:val="subscript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dấ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3889297" name="Text Box 1463889297"/>
                          <wps:cNvSpPr txBox="1"/>
                          <wps:spPr>
                            <a:xfrm>
                              <a:off x="1064525" y="102358"/>
                              <a:ext cx="621017" cy="491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5332FD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Trái</w:t>
                                </w:r>
                              </w:p>
                              <w:p w14:paraId="63D7CB6E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vertAlign w:val="subscript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dấ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DFE27BB" id="Group 23" o:spid="_x0000_s1047" style="width:510.35pt;height:274.95pt;mso-position-horizontal-relative:char;mso-position-vertical-relative:line" coordsize="64998,35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">
                <v:group id="Group 25" o:spid="_x0000_s1048" style="position:absolute;width:64998;height:35020" coordsize="64998,35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26" o:spid="_x0000_s1049" style="position:absolute;width:64998;height:35023" coordorigin=",-3249" coordsize="64998,3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group id="Group 28" o:spid="_x0000_s1050" style="position:absolute;top:-3249;width:64998;height:35049" coordorigin=",-3249" coordsize="64998,35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<v:group id="Group 29" o:spid="_x0000_s1051" style="position:absolute;top:-2;width:64998;height:31802" coordorigin=",-2" coordsize="65001,31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rect id="Rectangle 1463889280" o:spid="_x0000_s1052" style="position:absolute;top:-2;width:39597;height:31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" fillcolor="#c00000" stroked="f" strokeweight="1pt"/>
                        <v:roundrect id="Rounded Rectangle 1463889281" o:spid="_x0000_s1053" style="position:absolute;left:1133;top:-2;width:63868;height:31809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" fillcolor="#fff2cc [663]" stroked="f" strokeweight="1pt">
                          <v:stroke joinstyle="miter"/>
                        </v:roundrect>
                        <v:rect id="Rectangle 1463889282" o:spid="_x0000_s1054" style="position:absolute;left:755;top:-1;width:10656;height:31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" fillcolor="#fff2cc [663]" stroked="f" strokeweight="1pt"/>
                      </v:group>
                      <v:shape id="Picture 1463889283" o:spid="_x0000_s1055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">
                        <v:imagedata r:id="rId82" o:title=""/>
                      </v:shape>
                    </v:group>
                    <v:shape id="Text Box 1463889284" o:spid="_x0000_s1056" type="#_x0000_t202" style="position:absolute;left:3249;top:-2419;width:28323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" filled="f" stroked="f" strokeweight=".5pt">
                      <v:textbox>
                        <w:txbxContent>
                          <w:p w14:paraId="393AE9EF" w14:textId="77777777" w:rsidR="00083FBE" w:rsidRPr="008A67C7" w:rsidRDefault="00083FBE" w:rsidP="008A67C7">
                            <w:pPr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8A67C7"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  <w:t>Dấu của tam thức bậc hai:</w:t>
                            </w:r>
                          </w:p>
                          <w:p w14:paraId="242D5A4E" w14:textId="77777777" w:rsidR="00083FBE" w:rsidRPr="008A67C7" w:rsidRDefault="00083FBE" w:rsidP="008A67C7">
                            <w:pPr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1463889285" o:spid="_x0000_s1057" type="#_x0000_t202" style="position:absolute;left:3516;top:3241;width:58337;height:2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" filled="f" stroked="f" strokeweight=".5pt">
                    <v:textbox>
                      <w:txbxContent>
                        <w:p w14:paraId="1E1D57D4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3920" w:dyaOrig="440" w14:anchorId="63DF6534">
                              <v:shape id="_x0000_i1034" type="#_x0000_t75" style="width:195.5pt;height:21.6pt" o:ole="">
                                <v:imagedata r:id="rId42" o:title=""/>
                              </v:shape>
                              <o:OLEObject Type="Embed" ProgID="Equation.DSMT4" ShapeID="_x0000_i1034" DrawAspect="Content" ObjectID="_1792794703" r:id="rId83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6BF16C9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0C3A57C2">
                              <v:shape id="_x0000_i1035" type="#_x0000_t75" style="width:30.45pt;height:14.4pt" o:ole="">
                                <v:imagedata r:id="rId44" o:title=""/>
                              </v:shape>
                              <o:OLEObject Type="Embed" ProgID="Equation.DSMT4" ShapeID="_x0000_i1035" DrawAspect="Content" ObjectID="_1792794704" r:id="rId84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3545551D">
                              <v:shape id="_x0000_i1036" type="#_x0000_t75" style="width:27.7pt;height:21.6pt" o:ole="">
                                <v:imagedata r:id="rId46" o:title=""/>
                              </v:shape>
                              <o:OLEObject Type="Embed" ProgID="Equation.DSMT4" ShapeID="_x0000_i1036" DrawAspect="Content" ObjectID="_1792794705" r:id="rId85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uôn cùng dấu với hệ số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3FDF16BF">
                              <v:shape id="_x0000_i1037" type="#_x0000_t75" style="width:8.85pt;height:11.65pt" o:ole="">
                                <v:imagedata r:id="rId48" o:title=""/>
                              </v:shape>
                              <o:OLEObject Type="Embed" ProgID="Equation.DSMT4" ShapeID="_x0000_i1037" DrawAspect="Content" ObjectID="_1792794706" r:id="rId86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, với mọi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6C7875BA">
                              <v:shape id="_x0000_i1038" type="#_x0000_t75" style="width:30.45pt;height:14.4pt" o:ole="">
                                <v:imagedata r:id="rId50" o:title=""/>
                              </v:shape>
                              <o:OLEObject Type="Embed" ProgID="Equation.DSMT4" ShapeID="_x0000_i1038" DrawAspect="Content" ObjectID="_1792794707" r:id="rId87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BDA14C1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64494054">
                              <v:shape id="_x0000_i1039" type="#_x0000_t75" style="width:30.45pt;height:14.4pt" o:ole="">
                                <v:imagedata r:id="rId52" o:title=""/>
                              </v:shape>
                              <o:OLEObject Type="Embed" ProgID="Equation.DSMT4" ShapeID="_x0000_i1039" DrawAspect="Content" ObjectID="_1792794708" r:id="rId88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6935B5BF">
                              <v:shape id="_x0000_i1040" type="#_x0000_t75" style="width:27.7pt;height:21.6pt" o:ole="">
                                <v:imagedata r:id="rId54" o:title=""/>
                              </v:shape>
                              <o:OLEObject Type="Embed" ProgID="Equation.DSMT4" ShapeID="_x0000_i1040" DrawAspect="Content" ObjectID="_1792794709" r:id="rId89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uôn cùng dấu với hệ số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4C8A5B6B">
                              <v:shape id="_x0000_i1041" type="#_x0000_t75" style="width:8.85pt;height:11.65pt" o:ole="">
                                <v:imagedata r:id="rId56" o:title=""/>
                              </v:shape>
                              <o:OLEObject Type="Embed" ProgID="Equation.DSMT4" ShapeID="_x0000_i1041" DrawAspect="Content" ObjectID="_1792794710" r:id="rId90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, với mọi </w:t>
                          </w:r>
                          <w:r w:rsidRPr="008A67C7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880" w:dyaOrig="639" w14:anchorId="72E1FB73">
                              <v:shape id="_x0000_i1042" type="#_x0000_t75" style="width:44.3pt;height:32.1pt" o:ole="">
                                <v:imagedata r:id="rId58" o:title=""/>
                              </v:shape>
                              <o:OLEObject Type="Embed" ProgID="Equation.DSMT4" ShapeID="_x0000_i1042" DrawAspect="Content" ObjectID="_1792794711" r:id="rId91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85B13FF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627853FA">
                              <v:shape id="_x0000_i1043" type="#_x0000_t75" style="width:30.45pt;height:14.4pt" o:ole="">
                                <v:imagedata r:id="rId60" o:title=""/>
                              </v:shape>
                              <o:OLEObject Type="Embed" ProgID="Equation.DSMT4" ShapeID="_x0000_i1043" DrawAspect="Content" ObjectID="_1792794712" r:id="rId92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3D3A788F">
                              <v:shape id="_x0000_i1044" type="#_x0000_t75" style="width:27.7pt;height:21.6pt" o:ole="">
                                <v:imagedata r:id="rId62" o:title=""/>
                              </v:shape>
                              <o:OLEObject Type="Embed" ProgID="Equation.DSMT4" ShapeID="_x0000_i1044" DrawAspect="Content" ObjectID="_1792794713" r:id="rId93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uôn:</w:t>
                          </w:r>
                        </w:p>
                        <w:p w14:paraId="291AD5FC" w14:textId="77777777" w:rsidR="00083FBE" w:rsidRPr="008A67C7" w:rsidRDefault="00083FBE" w:rsidP="008A67C7">
                          <w:pPr>
                            <w:spacing w:after="0" w:line="240" w:lineRule="auto"/>
                            <w:ind w:left="270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Yu Gothic" w:eastAsia="Yu Gothic" w:hAnsi="Yu Gothic" w:cs="Times New Roman" w:hint="eastAsia"/>
                              <w:sz w:val="24"/>
                              <w:szCs w:val="24"/>
                            </w:rPr>
                            <w:t>▪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C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ùng dấu với hệ số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072FDE85">
                              <v:shape id="_x0000_i1045" type="#_x0000_t75" style="width:8.85pt;height:11.65pt" o:ole="">
                                <v:imagedata r:id="rId64" o:title=""/>
                              </v:shape>
                              <o:OLEObject Type="Embed" ProgID="Equation.DSMT4" ShapeID="_x0000_i1045" DrawAspect="Content" ObjectID="_1792794714" r:id="rId94"/>
                            </w:object>
                          </w:r>
                          <w:r w:rsidRPr="008A67C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280" w:dyaOrig="440" w14:anchorId="52783C41">
                              <v:shape id="_x0000_i1046" type="#_x0000_t75" style="width:114.1pt;height:21.6pt" o:ole="">
                                <v:imagedata r:id="rId66" o:title=""/>
                              </v:shape>
                              <o:OLEObject Type="Embed" ProgID="Equation.DSMT4" ShapeID="_x0000_i1046" DrawAspect="Content" ObjectID="_1792794715" r:id="rId95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058FEECE" w14:textId="77777777" w:rsidR="00083FBE" w:rsidRPr="008A67C7" w:rsidRDefault="00083FBE" w:rsidP="008A67C7">
                          <w:pPr>
                            <w:spacing w:after="0" w:line="240" w:lineRule="auto"/>
                            <w:ind w:left="270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Yu Gothic" w:eastAsia="Yu Gothic" w:hAnsi="Yu Gothic" w:cs="Times New Roman" w:hint="eastAsia"/>
                              <w:sz w:val="24"/>
                              <w:szCs w:val="24"/>
                            </w:rPr>
                            <w:t>▪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T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rái dấu với hệ số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69AC5C55">
                              <v:shape id="_x0000_i1047" type="#_x0000_t75" style="width:8.85pt;height:11.65pt" o:ole="">
                                <v:imagedata r:id="rId68" o:title=""/>
                              </v:shape>
                              <o:OLEObject Type="Embed" ProgID="Equation.DSMT4" ShapeID="_x0000_i1047" DrawAspect="Content" ObjectID="_1792794716" r:id="rId96"/>
                            </w:object>
                          </w:r>
                          <w:r w:rsidRPr="008A67C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120" w:dyaOrig="440" w14:anchorId="145F171A">
                              <v:shape id="_x0000_i1048" type="#_x0000_t75" style="width:56.5pt;height:21.6pt" o:ole="">
                                <v:imagedata r:id="rId70" o:title=""/>
                              </v:shape>
                              <o:OLEObject Type="Embed" ProgID="Equation.DSMT4" ShapeID="_x0000_i1048" DrawAspect="Content" ObjectID="_1792794717" r:id="rId97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7DC90888" w14:textId="77777777" w:rsidR="00083FBE" w:rsidRPr="008A67C7" w:rsidRDefault="00083FBE" w:rsidP="008A67C7">
                          <w:pPr>
                            <w:spacing w:after="0" w:line="240" w:lineRule="auto"/>
                            <w:ind w:left="2790"/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Trong đó </w:t>
                          </w:r>
                          <w:r w:rsidRPr="008A67C7">
                            <w:rPr>
                              <w:i/>
                              <w:position w:val="-12"/>
                              <w:sz w:val="24"/>
                              <w:szCs w:val="24"/>
                            </w:rPr>
                            <w:object w:dxaOrig="540" w:dyaOrig="380" w14:anchorId="1F05FB57">
                              <v:shape id="_x0000_i1049" type="#_x0000_t75" style="width:27.15pt;height:18.85pt" o:ole="">
                                <v:imagedata r:id="rId72" o:title=""/>
                              </v:shape>
                              <o:OLEObject Type="Embed" ProgID="Equation.DSMT4" ShapeID="_x0000_i1049" DrawAspect="Content" ObjectID="_1792794718" r:id="rId98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 là hai nghiệm của </w:t>
                          </w:r>
                          <w:r w:rsidRPr="008A67C7">
                            <w:rPr>
                              <w:i/>
                              <w:position w:val="-16"/>
                              <w:sz w:val="24"/>
                              <w:szCs w:val="24"/>
                            </w:rPr>
                            <w:object w:dxaOrig="560" w:dyaOrig="440" w14:anchorId="4388099A">
                              <v:shape id="_x0000_i1050" type="#_x0000_t75" style="width:27.7pt;height:21.6pt" o:ole="">
                                <v:imagedata r:id="rId74" o:title=""/>
                              </v:shape>
                              <o:OLEObject Type="Embed" ProgID="Equation.DSMT4" ShapeID="_x0000_i1050" DrawAspect="Content" ObjectID="_1792794719" r:id="rId99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4595659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54E54058">
                              <v:shape id="_x0000_i1051" type="#_x0000_t75" style="width:30.45pt;height:14.4pt" o:ole="">
                                <v:imagedata r:id="rId76" o:title=""/>
                              </v:shape>
                              <o:OLEObject Type="Embed" ProgID="Equation.DSMT4" ShapeID="_x0000_i1051" DrawAspect="Content" ObjectID="_1792794720" r:id="rId100"/>
                            </w:objec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, dấu của </w:t>
                          </w:r>
                          <w:r w:rsidRPr="008A67C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79E26348">
                              <v:shape id="_x0000_i1052" type="#_x0000_t75" style="width:27.7pt;height:21.6pt" o:ole="">
                                <v:imagedata r:id="rId78" o:title=""/>
                              </v:shape>
                              <o:OLEObject Type="Embed" ProgID="Equation.DSMT4" ShapeID="_x0000_i1052" DrawAspect="Content" ObjectID="_1792794721" r:id="rId101"/>
                            </w:objec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8A67C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7D07AFE6">
                              <v:shape id="_x0000_i1053" type="#_x0000_t75" style="width:8.85pt;height:11.65pt" o:ole="">
                                <v:imagedata r:id="rId80" o:title=""/>
                              </v:shape>
                              <o:OLEObject Type="Embed" ProgID="Equation.DSMT4" ShapeID="_x0000_i1053" DrawAspect="Content" ObjectID="_1792794722" r:id="rId102"/>
                            </w:objec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 là: “</w: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Trong trái ngoài cùng</w:t>
                          </w: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 xml:space="preserve">” </w:t>
                          </w:r>
                        </w:p>
                        <w:p w14:paraId="12526170" w14:textId="77777777" w:rsidR="00083FBE" w:rsidRPr="008A67C7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group id="Group 1463889286" o:spid="_x0000_s1058" style="position:absolute;left:19721;top:28250;width:28369;height:5941" coordsize="28369,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">
                  <v:group id="Group 1463889287" o:spid="_x0000_s1059" style="position:absolute;width:28369;height:5940" coordsize="28369,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463889288" o:spid="_x0000_s1060" type="#_x0000_t32" style="position:absolute;top:1160;width:283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" strokecolor="#c00000" strokeweight="2.25pt">
                      <v:stroke endarrow="open" joinstyle="miter"/>
                    </v:shape>
                    <v:line id="Straight Connector 1463889289" o:spid="_x0000_s1061" style="position:absolute;visibility:visible;mso-wrap-style:square" from="8734,0" to="8734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" strokecolor="#c00000" strokeweight="1.5pt">
                      <v:stroke joinstyle="miter"/>
                    </v:line>
                    <v:group id="Group 1463889290" o:spid="_x0000_s1062" style="position:absolute;left:955;width:19643;height:5940" coordsize="19643,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">
                      <v:line id="Straight Connector 1463889291" o:spid="_x0000_s1063" style="position:absolute;visibility:visible;mso-wrap-style:square" from="17742,0" to="17742,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" strokecolor="#c00000" strokeweight="1.5pt">
                        <v:stroke joinstyle="miter"/>
                      </v:line>
                      <v:group id="Group 1463889292" o:spid="_x0000_s1064" style="position:absolute;top:955;width:19643;height:4985" coordorigin=",-136" coordsize="19643,4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">
                        <v:shape id="Text Box 1463889293" o:spid="_x0000_s1065" type="#_x0000_t202" style="position:absolute;left:6209;top:-136;width:3471;height:4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" filled="f" stroked="f" strokeweight=".5pt">
                          <v:textbox>
                            <w:txbxContent>
                              <w:p w14:paraId="67F53802" w14:textId="77777777" w:rsidR="00083FBE" w:rsidRPr="0070761B" w:rsidRDefault="00083FBE" w:rsidP="008A67C7">
                                <w:pP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vertAlign w:val="subscript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lang w:val="vi-VN"/>
                                  </w:rPr>
                                  <w:t>x</w:t>
                                </w:r>
                                <w:r w:rsidRPr="0070761B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vertAlign w:val="subscript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463889294" o:spid="_x0000_s1066" type="#_x0000_t202" style="position:absolute;left:16172;width:3471;height:4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" filled="f" stroked="f" strokeweight=".5pt">
                          <v:textbox>
                            <w:txbxContent>
                              <w:p w14:paraId="54A7CFC3" w14:textId="77777777" w:rsidR="00083FBE" w:rsidRPr="0070761B" w:rsidRDefault="00083FBE" w:rsidP="008A67C7">
                                <w:pP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vertAlign w:val="subscript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lang w:val="vi-VN"/>
                                  </w:rPr>
                                  <w:t>x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i/>
                                    <w:color w:val="C00000"/>
                                    <w:sz w:val="28"/>
                                    <w:vertAlign w:val="subscript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463889295" o:spid="_x0000_s1067" type="#_x0000_t202" style="position:absolute;top:-68;width:6211;height:4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" filled="f" stroked="f" strokeweight=".5pt">
                          <v:textbox>
                            <w:txbxContent>
                              <w:p w14:paraId="03C4407E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Cùng</w:t>
                                </w:r>
                              </w:p>
                              <w:p w14:paraId="1AEACD76" w14:textId="77777777" w:rsidR="00083FBE" w:rsidRPr="0070761B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vertAlign w:val="subscript"/>
                                    <w:lang w:val="vi-VN"/>
                                  </w:rPr>
                                </w:pPr>
                                <w:r w:rsidRPr="0070761B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dấu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463889296" o:spid="_x0000_s1068" type="#_x0000_t202" style="position:absolute;left:19857;top:1023;width:6210;height:4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" filled="f" stroked="f" strokeweight=".5pt">
                    <v:textbox>
                      <w:txbxContent>
                        <w:p w14:paraId="65CB377E" w14:textId="77777777" w:rsidR="00083FBE" w:rsidRPr="0070761B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70761B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Cùng</w:t>
                          </w:r>
                        </w:p>
                        <w:p w14:paraId="401CD0C3" w14:textId="77777777" w:rsidR="00083FBE" w:rsidRPr="0070761B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vertAlign w:val="subscript"/>
                              <w:lang w:val="vi-VN"/>
                            </w:rPr>
                          </w:pPr>
                          <w:r w:rsidRPr="0070761B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dấu</w:t>
                          </w:r>
                        </w:p>
                      </w:txbxContent>
                    </v:textbox>
                  </v:shape>
                  <v:shape id="Text Box 1463889297" o:spid="_x0000_s1069" type="#_x0000_t202" style="position:absolute;left:10645;top:1023;width:6210;height:4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" filled="f" stroked="f" strokeweight=".5pt">
                    <v:textbox>
                      <w:txbxContent>
                        <w:p w14:paraId="055332FD" w14:textId="77777777" w:rsidR="00083FBE" w:rsidRPr="0070761B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Trái</w:t>
                          </w:r>
                        </w:p>
                        <w:p w14:paraId="63D7CB6E" w14:textId="77777777" w:rsidR="00083FBE" w:rsidRPr="0070761B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vertAlign w:val="subscript"/>
                              <w:lang w:val="vi-VN"/>
                            </w:rPr>
                          </w:pPr>
                          <w:r w:rsidRPr="0070761B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>dấ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433FF8B" w14:textId="77777777" w:rsidR="008A67C7" w:rsidRDefault="008A67C7" w:rsidP="008A67C7">
      <w:pPr>
        <w:spacing w:after="0" w:line="240" w:lineRule="auto"/>
        <w:ind w:left="360"/>
        <w:rPr>
          <w:rFonts w:ascii="Palatino Linotype" w:hAnsi="Palatino Linotype" w:cs="Times New Roman"/>
          <w:b/>
          <w:bCs/>
          <w:szCs w:val="24"/>
        </w:rPr>
      </w:pPr>
      <w:r>
        <w:rPr>
          <w:rFonts w:ascii="Palatino Linotype" w:eastAsia="Calibri" w:hAnsi="Palatino Linotype" w:cs="Times New Roman"/>
          <w:noProof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61E3584" wp14:editId="3FF7E890">
                <wp:extent cx="6489174" cy="2156603"/>
                <wp:effectExtent l="0" t="0" r="26035" b="15240"/>
                <wp:docPr id="1463889298" name="Group 1463889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9174" cy="2156603"/>
                          <a:chOff x="0" y="0"/>
                          <a:chExt cx="6489174" cy="2156603"/>
                        </a:xfrm>
                      </wpg:grpSpPr>
                      <wpg:grpSp>
                        <wpg:cNvPr id="1463889299" name="Group 1463889299"/>
                        <wpg:cNvGrpSpPr/>
                        <wpg:grpSpPr>
                          <a:xfrm>
                            <a:off x="0" y="0"/>
                            <a:ext cx="6489174" cy="2156603"/>
                            <a:chOff x="-1" y="0"/>
                            <a:chExt cx="6489174" cy="2157118"/>
                          </a:xfrm>
                        </wpg:grpSpPr>
                        <wpg:grpSp>
                          <wpg:cNvPr id="1463889300" name="Group 1463889300"/>
                          <wpg:cNvGrpSpPr/>
                          <wpg:grpSpPr>
                            <a:xfrm>
                              <a:off x="-1" y="140208"/>
                              <a:ext cx="6489174" cy="2016910"/>
                              <a:chOff x="-1" y="-9255"/>
                              <a:chExt cx="6629651" cy="2072912"/>
                            </a:xfrm>
                          </wpg:grpSpPr>
                          <wps:wsp>
                            <wps:cNvPr id="1463889301" name="Rectangle: Rounded Corners 19"/>
                            <wps:cNvSpPr/>
                            <wps:spPr>
                              <a:xfrm>
                                <a:off x="-1" y="152978"/>
                                <a:ext cx="6629651" cy="1910679"/>
                              </a:xfrm>
                              <a:prstGeom prst="roundRect">
                                <a:avLst>
                                  <a:gd name="adj" fmla="val 1586"/>
                                </a:avLst>
                              </a:prstGeom>
                              <a:noFill/>
                              <a:ln w="15875"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D2B86B2" w14:textId="77777777" w:rsidR="00083FBE" w:rsidRPr="008A67C7" w:rsidRDefault="00083FBE" w:rsidP="008A67C7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≫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8A67C7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⑴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Tính và xác định dấu của biệt thức </w:t>
                                  </w:r>
                                  <w:r w:rsidRPr="008A67C7">
                                    <w:rPr>
                                      <w:i/>
                                      <w:color w:val="000000" w:themeColor="text1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55" w:dyaOrig="255" w14:anchorId="2AF3F661">
                                      <v:shape id="_x0000_i1054" type="#_x0000_t75" style="width:12.75pt;height:12.75pt" o:ole="">
                                        <v:imagedata r:id="rId103" o:title=""/>
                                      </v:shape>
                                      <o:OLEObject Type="Embed" ProgID="Equation.DSMT4" ShapeID="_x0000_i1054" DrawAspect="Content" ObjectID="_1792794723" r:id="rId104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;</w:t>
                                  </w:r>
                                </w:p>
                                <w:p w14:paraId="09DB637D" w14:textId="77777777" w:rsidR="00083FBE" w:rsidRPr="008A67C7" w:rsidRDefault="00083FBE" w:rsidP="008A67C7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≫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⑵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Xác định nghiệm của </w:t>
                                  </w:r>
                                  <w:r w:rsidRPr="008A67C7">
                                    <w:rPr>
                                      <w:i/>
                                      <w:color w:val="000000" w:themeColor="text1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560" w:dyaOrig="440" w14:anchorId="6C3FA966">
                                      <v:shape id="_x0000_i1055" type="#_x0000_t75" style="width:28.8pt;height:22.15pt" o:ole="">
                                        <v:imagedata r:id="rId105" o:title=""/>
                                      </v:shape>
                                      <o:OLEObject Type="Embed" ProgID="Equation.DSMT4" ShapeID="_x0000_i1055" DrawAspect="Content" ObjectID="_1792794724" r:id="rId106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(nếu có);</w:t>
                                  </w:r>
                                </w:p>
                                <w:p w14:paraId="40845999" w14:textId="77777777" w:rsidR="00083FBE" w:rsidRPr="008A67C7" w:rsidRDefault="00083FBE" w:rsidP="008A67C7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≫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⑶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Xác định dấu của hệ số </w:t>
                                  </w:r>
                                  <w:r w:rsidRPr="008A67C7">
                                    <w:rPr>
                                      <w:i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80" w:dyaOrig="220" w14:anchorId="615296CE">
                                      <v:shape id="_x0000_i1056" type="#_x0000_t75" style="width:8.85pt;height:9.95pt" o:ole="">
                                        <v:imagedata r:id="rId107" o:title=""/>
                                      </v:shape>
                                      <o:OLEObject Type="Embed" ProgID="Equation.DSMT4" ShapeID="_x0000_i1056" DrawAspect="Content" ObjectID="_1792794725" r:id="rId108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;</w:t>
                                  </w:r>
                                </w:p>
                                <w:p w14:paraId="306E1C59" w14:textId="77777777" w:rsidR="00083FBE" w:rsidRPr="008A67C7" w:rsidRDefault="00083FBE" w:rsidP="008A67C7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≫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8A67C7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⑷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Xác định dấu của </w:t>
                                  </w:r>
                                  <w:r w:rsidRPr="008A67C7">
                                    <w:rPr>
                                      <w:i/>
                                      <w:color w:val="000000" w:themeColor="text1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560" w:dyaOrig="440" w14:anchorId="38703447">
                                      <v:shape id="_x0000_i1057" type="#_x0000_t75" style="width:28.8pt;height:22.15pt" o:ole="">
                                        <v:imagedata r:id="rId105" o:title=""/>
                                      </v:shape>
                                      <o:OLEObject Type="Embed" ProgID="Equation.DSMT4" ShapeID="_x0000_i1057" DrawAspect="Content" ObjectID="_1792794726" r:id="rId109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0B424D0A" w14:textId="77777777" w:rsidR="00083FBE" w:rsidRPr="008A67C7" w:rsidRDefault="00083FBE" w:rsidP="008A67C7">
                                  <w:pPr>
                                    <w:spacing w:after="0" w:line="240" w:lineRule="auto"/>
                                    <w:ind w:left="1260" w:hanging="1260"/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 UI Semibold" w:eastAsia="Yu Gothic UI Semibold" w:hAnsi="Yu Gothic UI Semibold" w:cs="Times New Rom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>▶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color w:val="C00000"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Khi xét dấu của tam thức bậc hai, ta có thể dùng biệt thức thu gọn</w: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color w:val="000000" w:themeColor="text1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 w14:anchorId="439260A8">
                                      <v:shape id="_x0000_i1058" type="#_x0000_t75" style="width:16.05pt;height:12.75pt" o:ole="">
                                        <v:imagedata r:id="rId110" o:title=""/>
                                      </v:shape>
                                      <o:OLEObject Type="Embed" ProgID="Equation.DSMT4" ShapeID="_x0000_i1058" DrawAspect="Content" ObjectID="_1792794727" r:id="rId111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thay cho biệt thức </w:t>
                                  </w:r>
                                  <w:r w:rsidRPr="008A67C7">
                                    <w:rPr>
                                      <w:color w:val="000000" w:themeColor="text1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55" w:dyaOrig="255" w14:anchorId="6192F734">
                                      <v:shape id="_x0000_i1059" type="#_x0000_t75" style="width:12.75pt;height:12.75pt" o:ole="">
                                        <v:imagedata r:id="rId103" o:title=""/>
                                      </v:shape>
                                      <o:OLEObject Type="Embed" ProgID="Equation.DSMT4" ShapeID="_x0000_i1059" DrawAspect="Content" ObjectID="_1792794728" r:id="rId112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463889302" name="Group 1463889302"/>
                            <wpg:cNvGrpSpPr/>
                            <wpg:grpSpPr>
                              <a:xfrm>
                                <a:off x="245467" y="-9255"/>
                                <a:ext cx="4271096" cy="346326"/>
                                <a:chOff x="-2077560" y="18580"/>
                                <a:chExt cx="4272577" cy="346893"/>
                              </a:xfrm>
                            </wpg:grpSpPr>
                            <wpg:grpSp>
                              <wpg:cNvPr id="1463889304" name="Group 1463889304"/>
                              <wpg:cNvGrpSpPr/>
                              <wpg:grpSpPr>
                                <a:xfrm>
                                  <a:off x="-2077560" y="35402"/>
                                  <a:ext cx="4272577" cy="291602"/>
                                  <a:chOff x="-2077560" y="1046"/>
                                  <a:chExt cx="4272577" cy="291602"/>
                                </a:xfrm>
                              </wpg:grpSpPr>
                              <wpg:grpSp>
                                <wpg:cNvPr id="1463889305" name="Group 1463889305"/>
                                <wpg:cNvGrpSpPr/>
                                <wpg:grpSpPr>
                                  <a:xfrm>
                                    <a:off x="-2077560" y="1046"/>
                                    <a:ext cx="4272577" cy="291602"/>
                                    <a:chOff x="-1825674" y="-5080"/>
                                    <a:chExt cx="3884689" cy="291602"/>
                                  </a:xfrm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wpg:grpSpPr>
                                <wps:wsp>
                                  <wps:cNvPr id="1463889306" name="Arrow: Pentagon 24"/>
                                  <wps:cNvSpPr/>
                                  <wps:spPr>
                                    <a:xfrm>
                                      <a:off x="-1075508" y="-5080"/>
                                      <a:ext cx="3134523" cy="291602"/>
                                    </a:xfrm>
                                    <a:prstGeom prst="homePlate">
                                      <a:avLst>
                                        <a:gd name="adj" fmla="val 22135"/>
                                      </a:avLst>
                                    </a:prstGeom>
                                    <a:solidFill>
                                      <a:srgbClr val="002060"/>
                                    </a:solidFill>
                                    <a:ln w="28575" cap="flat" cmpd="sng" algn="ctr">
                                      <a:solidFill>
                                        <a:srgbClr val="00206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3889307" name="Arrow: Pentagon 25"/>
                                  <wps:cNvSpPr/>
                                  <wps:spPr>
                                    <a:xfrm flipH="1">
                                      <a:off x="-1825674" y="-5080"/>
                                      <a:ext cx="860652" cy="291465"/>
                                    </a:xfrm>
                                    <a:prstGeom prst="homePlate">
                                      <a:avLst>
                                        <a:gd name="adj" fmla="val 51476"/>
                                      </a:avLst>
                                    </a:prstGeom>
                                    <a:solidFill>
                                      <a:srgbClr val="002060"/>
                                    </a:solidFill>
                                    <a:ln w="28575" cap="flat" cmpd="sng" algn="ctr">
                                      <a:solidFill>
                                        <a:srgbClr val="00206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63889308" name="Group 1463889308"/>
                                <wpg:cNvGrpSpPr/>
                                <wpg:grpSpPr>
                                  <a:xfrm>
                                    <a:off x="-1983289" y="10705"/>
                                    <a:ext cx="895904" cy="281941"/>
                                    <a:chOff x="-2001669" y="5419"/>
                                    <a:chExt cx="896025" cy="281941"/>
                                  </a:xfrm>
                                </wpg:grpSpPr>
                                <wps:wsp>
                                  <wps:cNvPr id="1463889309" name="Arrow: Pentagon 27"/>
                                  <wps:cNvSpPr/>
                                  <wps:spPr>
                                    <a:xfrm>
                                      <a:off x="-1703669" y="5419"/>
                                      <a:ext cx="598025" cy="281940"/>
                                    </a:xfrm>
                                    <a:prstGeom prst="homePlate">
                                      <a:avLst>
                                        <a:gd name="adj" fmla="val 27934"/>
                                      </a:avLst>
                                    </a:prstGeom>
                                    <a:solidFill>
                                      <a:schemeClr val="accent4">
                                        <a:lumMod val="20000"/>
                                        <a:lumOff val="80000"/>
                                      </a:schemeClr>
                                    </a:solidFill>
                                    <a:ln w="12700" cap="flat" cmpd="sng" algn="ctr">
                                      <a:noFill/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3889310" name="Arrow: Pentagon 28"/>
                                  <wps:cNvSpPr/>
                                  <wps:spPr>
                                    <a:xfrm flipH="1">
                                      <a:off x="-2001669" y="5420"/>
                                      <a:ext cx="471187" cy="281940"/>
                                    </a:xfrm>
                                    <a:prstGeom prst="homePlate">
                                      <a:avLst>
                                        <a:gd name="adj" fmla="val 22417"/>
                                      </a:avLst>
                                    </a:prstGeom>
                                    <a:solidFill>
                                      <a:schemeClr val="accent4">
                                        <a:lumMod val="20000"/>
                                        <a:lumOff val="80000"/>
                                      </a:schemeClr>
                                    </a:solidFill>
                                    <a:ln w="12700" cap="flat" cmpd="sng" algn="ctr">
                                      <a:noFill/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63889311" name="Text Box 1463889311"/>
                              <wps:cNvSpPr txBox="1"/>
                              <wps:spPr>
                                <a:xfrm>
                                  <a:off x="-1906743" y="18580"/>
                                  <a:ext cx="762648" cy="3468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83FD982" w14:textId="77777777" w:rsidR="00083FBE" w:rsidRPr="00B440C5" w:rsidRDefault="00083FBE" w:rsidP="008A67C7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b/>
                                        <w:bCs/>
                                        <w:color w:val="00206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b/>
                                        <w:bCs/>
                                        <w:color w:val="002060"/>
                                        <w:szCs w:val="24"/>
                                        <w:lang w:val="vi-VN"/>
                                      </w:rPr>
                                      <w:t>Chú ý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229" name="Picture 22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3152" y="0"/>
                              <a:ext cx="477520" cy="4775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30" name="Text Box 230"/>
                        <wps:cNvSpPr txBox="1"/>
                        <wps:spPr>
                          <a:xfrm>
                            <a:off x="1143000" y="139700"/>
                            <a:ext cx="3346450" cy="3368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2D5216" w14:textId="77777777" w:rsidR="00083FBE" w:rsidRPr="00DD024D" w:rsidRDefault="00083FBE" w:rsidP="008A67C7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Cs w:val="24"/>
                                  <w:lang w:val="vi-VN"/>
                                </w:rPr>
                                <w:t>Xét dấu tam thức bậc hai ta làm các bước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61E3584" id="Group 1463889298" o:spid="_x0000_s1070" style="width:510.95pt;height:169.8pt;mso-position-horizontal-relative:char;mso-position-vertical-relative:line" coordsize="64891,215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">
                <v:group id="Group 1463889299" o:spid="_x0000_s1071" style="position:absolute;width:64891;height:21566" coordorigin="" coordsize="64891,2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">
                  <v:group id="Group 1463889300" o:spid="_x0000_s1072" style="position:absolute;top:1402;width:64891;height:20169" coordorigin=",-92" coordsize="66296,20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">
                    <v:roundrect id="Rectangle: Rounded Corners 19" o:spid="_x0000_s1073" style="position:absolute;top:1529;width:66296;height:19107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" filled="f" strokecolor="#002060" strokeweight="1.25pt">
                      <v:stroke joinstyle="miter"/>
                      <v:textbox inset=",14.4pt,,7.2pt">
                        <w:txbxContent>
                          <w:p w14:paraId="7D2B86B2" w14:textId="77777777" w:rsidR="00083FBE" w:rsidRPr="008A67C7" w:rsidRDefault="00083FBE" w:rsidP="008A67C7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≫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B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8A67C7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⑴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Tính và xác định dấu của biệt thức </w:t>
                            </w:r>
                            <w:r w:rsidRPr="008A67C7">
                              <w:rPr>
                                <w:i/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55" w:dyaOrig="255" w14:anchorId="2AF3F661">
                                <v:shape id="_x0000_i1054" type="#_x0000_t75" style="width:12.75pt;height:12.75pt" o:ole="">
                                  <v:imagedata r:id="rId103" o:title=""/>
                                </v:shape>
                                <o:OLEObject Type="Embed" ProgID="Equation.DSMT4" ShapeID="_x0000_i1054" DrawAspect="Content" ObjectID="_1792794723" r:id="rId114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;</w:t>
                            </w:r>
                          </w:p>
                          <w:p w14:paraId="09DB637D" w14:textId="77777777" w:rsidR="00083FBE" w:rsidRPr="008A67C7" w:rsidRDefault="00083FBE" w:rsidP="008A67C7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≫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B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⑵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Xác định nghiệm của </w:t>
                            </w:r>
                            <w:r w:rsidRPr="008A67C7">
                              <w:rPr>
                                <w:i/>
                                <w:color w:val="000000" w:themeColor="text1"/>
                                <w:position w:val="-16"/>
                                <w:sz w:val="24"/>
                                <w:szCs w:val="24"/>
                              </w:rPr>
                              <w:object w:dxaOrig="560" w:dyaOrig="440" w14:anchorId="6C3FA966">
                                <v:shape id="_x0000_i1055" type="#_x0000_t75" style="width:28.8pt;height:22.15pt" o:ole="">
                                  <v:imagedata r:id="rId105" o:title=""/>
                                </v:shape>
                                <o:OLEObject Type="Embed" ProgID="Equation.DSMT4" ShapeID="_x0000_i1055" DrawAspect="Content" ObjectID="_1792794724" r:id="rId115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(nếu có);</w:t>
                            </w:r>
                          </w:p>
                          <w:p w14:paraId="40845999" w14:textId="77777777" w:rsidR="00083FBE" w:rsidRPr="008A67C7" w:rsidRDefault="00083FBE" w:rsidP="008A67C7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≫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B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⑶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Xác định dấu của hệ số </w:t>
                            </w:r>
                            <w:r w:rsidRPr="008A67C7">
                              <w:rPr>
                                <w:i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80" w:dyaOrig="220" w14:anchorId="615296CE">
                                <v:shape id="_x0000_i1056" type="#_x0000_t75" style="width:8.85pt;height:9.95pt" o:ole="">
                                  <v:imagedata r:id="rId107" o:title=""/>
                                </v:shape>
                                <o:OLEObject Type="Embed" ProgID="Equation.DSMT4" ShapeID="_x0000_i1056" DrawAspect="Content" ObjectID="_1792794725" r:id="rId116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;</w:t>
                            </w:r>
                          </w:p>
                          <w:p w14:paraId="306E1C59" w14:textId="77777777" w:rsidR="00083FBE" w:rsidRPr="008A67C7" w:rsidRDefault="00083FBE" w:rsidP="008A67C7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≫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B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8A67C7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⑷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Xác định dấu của </w:t>
                            </w:r>
                            <w:r w:rsidRPr="008A67C7">
                              <w:rPr>
                                <w:i/>
                                <w:color w:val="000000" w:themeColor="text1"/>
                                <w:position w:val="-16"/>
                                <w:sz w:val="24"/>
                                <w:szCs w:val="24"/>
                              </w:rPr>
                              <w:object w:dxaOrig="560" w:dyaOrig="440" w14:anchorId="38703447">
                                <v:shape id="_x0000_i1057" type="#_x0000_t75" style="width:28.8pt;height:22.15pt" o:ole="">
                                  <v:imagedata r:id="rId105" o:title=""/>
                                </v:shape>
                                <o:OLEObject Type="Embed" ProgID="Equation.DSMT4" ShapeID="_x0000_i1057" DrawAspect="Content" ObjectID="_1792794726" r:id="rId117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0B424D0A" w14:textId="77777777" w:rsidR="00083FBE" w:rsidRPr="008A67C7" w:rsidRDefault="00083FBE" w:rsidP="008A67C7">
                            <w:pPr>
                              <w:spacing w:after="0" w:line="240" w:lineRule="auto"/>
                              <w:ind w:left="1260" w:hanging="1260"/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 UI Semibold" w:eastAsia="Yu Gothic UI Semibold" w:hAnsi="Yu Gothic UI Semibold" w:cs="Times New Roman" w:hint="eastAsia"/>
                                <w:color w:val="C00000"/>
                                <w:sz w:val="24"/>
                                <w:szCs w:val="24"/>
                              </w:rPr>
                              <w:t>▶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color w:val="C00000"/>
                                <w:sz w:val="24"/>
                                <w:szCs w:val="24"/>
                              </w:rPr>
                              <w:t>Chú ý: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color w:val="C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rFonts w:ascii="Palatino Linotype" w:eastAsia="Calibri" w:hAnsi="Palatino Linotype" w:cs="Times New Roman"/>
                                <w:color w:val="C00000"/>
                                <w:sz w:val="24"/>
                                <w:szCs w:val="24"/>
                              </w:rPr>
                              <w:tab/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Khi xét dấu của tam thức bậc hai, ta có thể dùng biệt thức thu gọn</w: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8A67C7">
                              <w:rPr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320" w:dyaOrig="260" w14:anchorId="439260A8">
                                <v:shape id="_x0000_i1058" type="#_x0000_t75" style="width:16.05pt;height:12.75pt" o:ole="">
                                  <v:imagedata r:id="rId110" o:title=""/>
                                </v:shape>
                                <o:OLEObject Type="Embed" ProgID="Equation.DSMT4" ShapeID="_x0000_i1058" DrawAspect="Content" ObjectID="_1792794727" r:id="rId118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thay cho biệt thức </w:t>
                            </w:r>
                            <w:r w:rsidRPr="008A67C7">
                              <w:rPr>
                                <w:color w:val="000000" w:themeColor="text1"/>
                                <w:position w:val="-4"/>
                                <w:sz w:val="24"/>
                                <w:szCs w:val="24"/>
                              </w:rPr>
                              <w:object w:dxaOrig="255" w:dyaOrig="255" w14:anchorId="6192F734">
                                <v:shape id="_x0000_i1059" type="#_x0000_t75" style="width:12.75pt;height:12.75pt" o:ole="">
                                  <v:imagedata r:id="rId103" o:title=""/>
                                </v:shape>
                                <o:OLEObject Type="Embed" ProgID="Equation.DSMT4" ShapeID="_x0000_i1059" DrawAspect="Content" ObjectID="_1792794728" r:id="rId119"/>
                              </w:object>
                            </w:r>
                            <w:r w:rsidRPr="008A67C7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  <v:group id="Group 1463889302" o:spid="_x0000_s1074" style="position:absolute;left:2454;top:-92;width:42711;height:3462" coordorigin="-20775,185" coordsize="42725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">
                      <v:group id="Group 1463889304" o:spid="_x0000_s1075" style="position:absolute;left:-20775;top:354;width:42725;height:2916" coordorigin="-20775,10" coordsize="42725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">
                        <v:group id="Group 1463889305" o:spid="_x0000_s1076" style="position:absolute;left:-20775;top:10;width:42725;height:2916" coordorigin="-18256,-50" coordsize="38846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">
                          <v:shapetype id="_x0000_t15" coordsize="21600,21600" o:spt="15" adj="16200" path="m@0,l,,,21600@0,21600,21600,10800xe">
                            <v:stroke joinstyle="miter"/>
                            <v:formulas>
                              <v:f eqn="val #0"/>
                              <v:f eqn="prod #0 1 2"/>
                            </v:formulas>
                            <v:path gradientshapeok="t" o:connecttype="custom" o:connectlocs="@1,0;0,10800;@1,21600;21600,10800" o:connectangles="270,180,90,0" textboxrect="0,0,10800,21600;0,0,16200,21600;0,0,21600,21600"/>
                            <v:handles>
                              <v:h position="#0,topLeft" xrange="0,21600"/>
                            </v:handles>
                          </v:shapetype>
                          <v:shape id="Arrow: Pentagon 24" o:spid="_x0000_s1077" type="#_x0000_t15" style="position:absolute;left:-10755;top:-50;width:31345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" adj="21155" fillcolor="#002060" strokecolor="#002060" strokeweight="2.25pt"/>
                          <v:shape id="Arrow: Pentagon 25" o:spid="_x0000_s1078" type="#_x0000_t15" style="position:absolute;left:-18256;top:-50;width:8606;height:291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" adj="17835" fillcolor="#002060" strokecolor="#002060" strokeweight="2.25pt"/>
                        </v:group>
                        <v:group id="Group 1463889308" o:spid="_x0000_s1079" style="position:absolute;left:-19832;top:107;width:8959;height:2819" coordorigin="-20016,54" coordsize="8960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">
                          <v:shape id="Arrow: Pentagon 27" o:spid="_x0000_s1080" type="#_x0000_t15" style="position:absolute;left:-17036;top:54;width:598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" adj="18755" fillcolor="#fff2cc [663]" stroked="f" strokeweight="1pt"/>
                          <v:shape id="Arrow: Pentagon 28" o:spid="_x0000_s1081" type="#_x0000_t15" style="position:absolute;left:-20016;top:54;width:4712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" adj="18703" fillcolor="#fff2cc [663]" stroked="f" strokeweight="1pt"/>
                        </v:group>
                      </v:group>
                      <v:shape id="Text Box 1463889311" o:spid="_x0000_s1082" type="#_x0000_t202" style="position:absolute;left:-19067;top:185;width:7627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" filled="f" stroked="f" strokeweight=".5pt">
                        <v:textbox>
                          <w:txbxContent>
                            <w:p w14:paraId="483FD982" w14:textId="77777777" w:rsidR="00083FBE" w:rsidRPr="00B440C5" w:rsidRDefault="00083FBE" w:rsidP="008A67C7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00206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002060"/>
                                  <w:szCs w:val="24"/>
                                  <w:lang w:val="vi-VN"/>
                                </w:rPr>
                                <w:t>Chú ý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Picture 229" o:spid="_x0000_s1083" type="#_x0000_t75" style="position:absolute;left:731;width:4775;height:4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">
                    <v:imagedata r:id="rId120" o:title=""/>
                  </v:shape>
                </v:group>
                <v:shape id="Text Box 230" o:spid="_x0000_s1084" type="#_x0000_t202" style="position:absolute;left:11430;top:1397;width:33464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<v:textbox>
                    <w:txbxContent>
                      <w:p w14:paraId="052D5216" w14:textId="77777777" w:rsidR="00083FBE" w:rsidRPr="00DD024D" w:rsidRDefault="00083FBE" w:rsidP="008A67C7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Cs w:val="24"/>
                            <w:lang w:val="vi-VN"/>
                          </w:rPr>
                          <w:t>Xét dấu tam thức bậc hai ta làm các bước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9DF2EDE" w14:textId="77777777" w:rsidR="008A67C7" w:rsidRDefault="008A67C7" w:rsidP="008A67C7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24A1AD76" wp14:editId="698856D7">
                <wp:extent cx="6409426" cy="1923691"/>
                <wp:effectExtent l="0" t="0" r="10795" b="19685"/>
                <wp:docPr id="232" name="Group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09426" cy="1923691"/>
                          <a:chOff x="-172528" y="0"/>
                          <a:chExt cx="6409426" cy="1438859"/>
                        </a:xfrm>
                      </wpg:grpSpPr>
                      <wpg:grpSp>
                        <wpg:cNvPr id="235" name="Group 235"/>
                        <wpg:cNvGrpSpPr/>
                        <wpg:grpSpPr>
                          <a:xfrm>
                            <a:off x="-172528" y="244306"/>
                            <a:ext cx="6409426" cy="1194553"/>
                            <a:chOff x="-10990" y="0"/>
                            <a:chExt cx="6584636" cy="1227182"/>
                          </a:xfrm>
                        </wpg:grpSpPr>
                        <wps:wsp>
                          <wps:cNvPr id="236" name="Flowchart: Connector 236"/>
                          <wps:cNvSpPr/>
                          <wps:spPr>
                            <a:xfrm>
                              <a:off x="1115786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Flowchart: Connector 237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68" y="2685"/>
                              <a:ext cx="862716" cy="23291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41" name="Group 241"/>
                          <wpg:cNvGrpSpPr/>
                          <wpg:grpSpPr>
                            <a:xfrm>
                              <a:off x="-10990" y="62007"/>
                              <a:ext cx="6584636" cy="1165175"/>
                              <a:chOff x="-11013" y="48604"/>
                              <a:chExt cx="6598574" cy="1017402"/>
                            </a:xfrm>
                          </wpg:grpSpPr>
                          <wpg:grpSp>
                            <wpg:cNvPr id="243" name="Group 243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44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5" name="Rectangle 245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6" name="Rectangle: Rounded Corners 3682"/>
                            <wps:cNvSpPr/>
                            <wps:spPr>
                              <a:xfrm>
                                <a:off x="-11013" y="48604"/>
                                <a:ext cx="6598574" cy="1017402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4AE2959" w14:textId="77777777" w:rsidR="00083FBE" w:rsidRPr="008A67C7" w:rsidRDefault="00083FBE" w:rsidP="008A67C7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450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Cho tam thức bậc hai </w:t>
                                  </w:r>
                                  <w:r w:rsidRPr="008A67C7">
                                    <w:rPr>
                                      <w:color w:val="000000" w:themeColor="text1"/>
                                      <w:position w:val="-16"/>
                                      <w:sz w:val="24"/>
                                      <w:szCs w:val="24"/>
                                    </w:rPr>
                                    <w:object w:dxaOrig="2580" w:dyaOrig="440" w14:anchorId="5E226E7D">
                                      <v:shape id="_x0000_i1060" type="#_x0000_t75" style="width:129.05pt;height:21.6pt" o:ole="">
                                        <v:imagedata r:id="rId121" o:title=""/>
                                      </v:shape>
                                      <o:OLEObject Type="Embed" ProgID="Equation.DSMT4" ShapeID="_x0000_i1060" DrawAspect="Content" ObjectID="_1792794729" r:id="rId122"/>
                                    </w:object>
                                  </w:r>
                                  <w:r w:rsidRPr="008A67C7"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874DE8D" w14:textId="77777777" w:rsidR="00083FBE" w:rsidRPr="008A67C7" w:rsidRDefault="00083FBE" w:rsidP="008A67C7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⑴ </w:t>
                                  </w:r>
                                  <w:r w:rsidRPr="008A67C7">
                                    <w:rPr>
                                      <w:position w:val="-32"/>
                                      <w:sz w:val="24"/>
                                      <w:szCs w:val="24"/>
                                    </w:rPr>
                                    <w:object w:dxaOrig="3360" w:dyaOrig="760" w14:anchorId="69F5A120">
                                      <v:shape id="_x0000_i1061" type="#_x0000_t75" style="width:167.8pt;height:38.2pt" o:ole="">
                                        <v:imagedata r:id="rId123" o:title=""/>
                                      </v:shape>
                                      <o:OLEObject Type="Embed" ProgID="Equation.DSMT4" ShapeID="_x0000_i1061" DrawAspect="Content" ObjectID="_1792794730" r:id="rId124"/>
                                    </w:object>
                                  </w:r>
                                  <w:r w:rsidRPr="008A67C7">
                                    <w:rPr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8A67C7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⑵ </w:t>
                                  </w:r>
                                  <w:r w:rsidRPr="008A67C7">
                                    <w:rPr>
                                      <w:position w:val="-32"/>
                                      <w:sz w:val="24"/>
                                      <w:szCs w:val="24"/>
                                    </w:rPr>
                                    <w:object w:dxaOrig="3340" w:dyaOrig="760" w14:anchorId="0F334229">
                                      <v:shape id="_x0000_i1062" type="#_x0000_t75" style="width:167.25pt;height:38.2pt" o:ole="">
                                        <v:imagedata r:id="rId125" o:title=""/>
                                      </v:shape>
                                      <o:OLEObject Type="Embed" ProgID="Equation.DSMT4" ShapeID="_x0000_i1062" DrawAspect="Content" ObjectID="_1792794731" r:id="rId126"/>
                                    </w:object>
                                  </w:r>
                                </w:p>
                                <w:p w14:paraId="268A88F0" w14:textId="77777777" w:rsidR="00083FBE" w:rsidRPr="008A67C7" w:rsidRDefault="00083FBE" w:rsidP="008A67C7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8A67C7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⑶ </w:t>
                                  </w:r>
                                  <w:r w:rsidRPr="008A67C7">
                                    <w:rPr>
                                      <w:position w:val="-32"/>
                                      <w:sz w:val="24"/>
                                      <w:szCs w:val="24"/>
                                    </w:rPr>
                                    <w:object w:dxaOrig="3340" w:dyaOrig="760" w14:anchorId="3C7DEA33">
                                      <v:shape id="_x0000_i1063" type="#_x0000_t75" style="width:167.25pt;height:38.2pt" o:ole="">
                                        <v:imagedata r:id="rId127" o:title=""/>
                                      </v:shape>
                                      <o:OLEObject Type="Embed" ProgID="Equation.DSMT4" ShapeID="_x0000_i1063" DrawAspect="Content" ObjectID="_1792794732" r:id="rId128"/>
                                    </w:object>
                                  </w:r>
                                  <w:r w:rsidRPr="008A67C7">
                                    <w:rPr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8A67C7"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>⑷</w:t>
                                  </w:r>
                                  <w:r w:rsidRPr="008A67C7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8A67C7">
                                    <w:rPr>
                                      <w:position w:val="-32"/>
                                      <w:sz w:val="24"/>
                                      <w:szCs w:val="24"/>
                                    </w:rPr>
                                    <w:object w:dxaOrig="3340" w:dyaOrig="760" w14:anchorId="458E6F0F">
                                      <v:shape id="_x0000_i1064" type="#_x0000_t75" style="width:167.25pt;height:38.2pt" o:ole="">
                                        <v:imagedata r:id="rId129" o:title=""/>
                                      </v:shape>
                                      <o:OLEObject Type="Embed" ProgID="Equation.DSMT4" ShapeID="_x0000_i1064" DrawAspect="Content" ObjectID="_1792794733" r:id="rId1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7" name="Rectangle 247"/>
                          <wps:cNvSpPr/>
                          <wps:spPr>
                            <a:xfrm>
                              <a:off x="1156607" y="70757"/>
                              <a:ext cx="131445" cy="64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TextBox 17"/>
                          <wps:cNvSpPr txBox="1"/>
                          <wps:spPr>
                            <a:xfrm>
                              <a:off x="352358" y="59093"/>
                              <a:ext cx="814813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F4A1A5" w14:textId="77777777" w:rsidR="00083FBE" w:rsidRPr="003D4AC5" w:rsidRDefault="00083FBE" w:rsidP="008A67C7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3D4AC5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Nhận xét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9" name="Picture 24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4A1AD76" id="Group 232" o:spid="_x0000_s1085" style="width:504.7pt;height:151.45pt;mso-position-horizontal-relative:char;mso-position-vertical-relative:line" coordorigin="-1725" coordsize="64094,143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">
                <v:group id="Group 235" o:spid="_x0000_s1086" style="position:absolute;left:-1725;top:2443;width:64093;height:11945" coordorigin="-109" coordsize="65846,12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236" o:spid="_x0000_s1087" type="#_x0000_t120" style="position:absolute;left:1115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" fillcolor="#f7caac [1301]" stroked="f" strokeweight="1pt">
                    <v:stroke joinstyle="miter"/>
                  </v:shape>
                  <v:shape id="Flowchart: Connector 237" o:spid="_x0000_s1088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" fillcolor="#f7caac [1301]" stroked="f" strokeweight="1pt">
                    <v:stroke joinstyle="miter"/>
                  </v:shape>
                  <v:shape id="Rectangle: Top Corners Rounded 18" o:spid="_x0000_s1089" style="position:absolute;left:3156;top:26;width:8627;height:2330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3694,0;778265,0;815928,47318;862716,230698;751393,232915;65711,230698;0,230697;48754,45301;93694,0" o:connectangles="0,0,0,0,0,0,0,0,0"/>
                  </v:shape>
                  <v:group id="Group 241" o:spid="_x0000_s1090" style="position:absolute;left:-109;top:620;width:65845;height:11651" coordorigin="-110,486" coordsize="65985,1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  <v:group id="Group 243" o:spid="_x0000_s1091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    <v:rect id="nut phai" o:spid="_x0000_s1092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" fillcolor="white [3212]" stroked="f" strokeweight="1pt"/>
                      <v:rect id="Rectangle 245" o:spid="_x0000_s1093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" fillcolor="white [3212]" stroked="f" strokeweight="1pt"/>
                    </v:group>
                    <v:roundrect id="Rectangle: Rounded Corners 3682" o:spid="_x0000_s1094" style="position:absolute;left:-110;top:486;width:65985;height:10174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" filled="f" strokecolor="#c00000" strokeweight="1.25pt">
                      <v:stroke joinstyle="miter"/>
                      <v:textbox inset="2.5mm,14.4pt,2.5mm,0">
                        <w:txbxContent>
                          <w:p w14:paraId="04AE2959" w14:textId="77777777" w:rsidR="00083FBE" w:rsidRPr="008A67C7" w:rsidRDefault="00083FBE" w:rsidP="008A67C7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450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Cho tam thức bậc hai </w:t>
                            </w:r>
                            <w:r w:rsidRPr="008A67C7">
                              <w:rPr>
                                <w:color w:val="000000" w:themeColor="text1"/>
                                <w:position w:val="-16"/>
                                <w:sz w:val="24"/>
                                <w:szCs w:val="24"/>
                              </w:rPr>
                              <w:object w:dxaOrig="2580" w:dyaOrig="440" w14:anchorId="5E226E7D">
                                <v:shape id="_x0000_i1060" type="#_x0000_t75" style="width:129.05pt;height:21.6pt" o:ole="">
                                  <v:imagedata r:id="rId121" o:title=""/>
                                </v:shape>
                                <o:OLEObject Type="Embed" ProgID="Equation.DSMT4" ShapeID="_x0000_i1060" DrawAspect="Content" ObjectID="_1792794729" r:id="rId132"/>
                              </w:object>
                            </w:r>
                            <w:r w:rsidRPr="008A67C7"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874DE8D" w14:textId="77777777" w:rsidR="00083FBE" w:rsidRPr="008A67C7" w:rsidRDefault="00083FBE" w:rsidP="008A67C7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⑴ </w:t>
                            </w:r>
                            <w:r w:rsidRPr="008A67C7">
                              <w:rPr>
                                <w:position w:val="-32"/>
                                <w:sz w:val="24"/>
                                <w:szCs w:val="24"/>
                              </w:rPr>
                              <w:object w:dxaOrig="3360" w:dyaOrig="760" w14:anchorId="69F5A120">
                                <v:shape id="_x0000_i1061" type="#_x0000_t75" style="width:167.8pt;height:38.2pt" o:ole="">
                                  <v:imagedata r:id="rId123" o:title=""/>
                                </v:shape>
                                <o:OLEObject Type="Embed" ProgID="Equation.DSMT4" ShapeID="_x0000_i1061" DrawAspect="Content" ObjectID="_1792794730" r:id="rId133"/>
                              </w:object>
                            </w:r>
                            <w:r w:rsidRPr="008A67C7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8A67C7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⑵ </w:t>
                            </w:r>
                            <w:r w:rsidRPr="008A67C7">
                              <w:rPr>
                                <w:position w:val="-32"/>
                                <w:sz w:val="24"/>
                                <w:szCs w:val="24"/>
                              </w:rPr>
                              <w:object w:dxaOrig="3340" w:dyaOrig="760" w14:anchorId="0F334229">
                                <v:shape id="_x0000_i1062" type="#_x0000_t75" style="width:167.25pt;height:38.2pt" o:ole="">
                                  <v:imagedata r:id="rId125" o:title=""/>
                                </v:shape>
                                <o:OLEObject Type="Embed" ProgID="Equation.DSMT4" ShapeID="_x0000_i1062" DrawAspect="Content" ObjectID="_1792794731" r:id="rId134"/>
                              </w:object>
                            </w:r>
                          </w:p>
                          <w:p w14:paraId="268A88F0" w14:textId="77777777" w:rsidR="00083FBE" w:rsidRPr="008A67C7" w:rsidRDefault="00083FBE" w:rsidP="008A67C7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A67C7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⑶ </w:t>
                            </w:r>
                            <w:r w:rsidRPr="008A67C7">
                              <w:rPr>
                                <w:position w:val="-32"/>
                                <w:sz w:val="24"/>
                                <w:szCs w:val="24"/>
                              </w:rPr>
                              <w:object w:dxaOrig="3340" w:dyaOrig="760" w14:anchorId="3C7DEA33">
                                <v:shape id="_x0000_i1063" type="#_x0000_t75" style="width:167.25pt;height:38.2pt" o:ole="">
                                  <v:imagedata r:id="rId127" o:title=""/>
                                </v:shape>
                                <o:OLEObject Type="Embed" ProgID="Equation.DSMT4" ShapeID="_x0000_i1063" DrawAspect="Content" ObjectID="_1792794732" r:id="rId135"/>
                              </w:object>
                            </w:r>
                            <w:r w:rsidRPr="008A67C7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8A67C7">
                              <w:rPr>
                                <w:rFonts w:ascii="Yu Gothic" w:eastAsia="Yu Gothic" w:hAnsi="Yu Gothic" w:cs="Chu Van An" w:hint="eastAsia"/>
                                <w:b/>
                                <w:color w:val="C00000"/>
                                <w:sz w:val="24"/>
                                <w:szCs w:val="24"/>
                              </w:rPr>
                              <w:t>⑷</w:t>
                            </w:r>
                            <w:r w:rsidRPr="008A67C7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8A67C7">
                              <w:rPr>
                                <w:position w:val="-32"/>
                                <w:sz w:val="24"/>
                                <w:szCs w:val="24"/>
                              </w:rPr>
                              <w:object w:dxaOrig="3340" w:dyaOrig="760" w14:anchorId="458E6F0F">
                                <v:shape id="_x0000_i1064" type="#_x0000_t75" style="width:167.25pt;height:38.2pt" o:ole="">
                                  <v:imagedata r:id="rId129" o:title=""/>
                                </v:shape>
                                <o:OLEObject Type="Embed" ProgID="Equation.DSMT4" ShapeID="_x0000_i1064" DrawAspect="Content" ObjectID="_1792794733" r:id="rId136"/>
                              </w:object>
                            </w:r>
                          </w:p>
                        </w:txbxContent>
                      </v:textbox>
                    </v:roundrect>
                  </v:group>
                  <v:rect id="Rectangle 247" o:spid="_x0000_s1095" style="position:absolute;left:11566;top:707;width:131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" fillcolor="white [3212]" stroked="f" strokeweight="1pt"/>
                  <v:shape id="TextBox 17" o:spid="_x0000_s1096" type="#_x0000_t202" style="position:absolute;left:3523;top:590;width:8148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4VV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NLnhVXBAAAA3AAAAA8AAAAA&#10;AAAAAAAAAAAABwIAAGRycy9kb3ducmV2LnhtbFBLBQYAAAAAAwADALcAAAD1AgAAAAA=&#10;" filled="f" stroked="f">
                    <v:textbox inset="0,0,0,0">
                      <w:txbxContent>
                        <w:p w14:paraId="37F4A1A5" w14:textId="77777777" w:rsidR="00083FBE" w:rsidRPr="003D4AC5" w:rsidRDefault="00083FBE" w:rsidP="008A67C7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3D4AC5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Nhận xét</w:t>
                          </w:r>
                        </w:p>
                      </w:txbxContent>
                    </v:textbox>
                  </v:shape>
                </v:group>
                <v:shape id="Picture 249" o:spid="_x0000_s1097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">
                  <v:imagedata r:id="rId137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p w14:paraId="6215DD67" w14:textId="77777777" w:rsidR="00F42433" w:rsidRPr="00F56552" w:rsidRDefault="00F42433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7BDBA1B0" w14:textId="77777777" w:rsidR="006C65E8" w:rsidRPr="00F56552" w:rsidRDefault="006C65E8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33D6E502" w14:textId="77777777" w:rsidR="000C2FA8" w:rsidRPr="00F56552" w:rsidRDefault="000C2FA8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E78612E" wp14:editId="5B34EAD7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0057F2" w14:textId="77777777" w:rsidR="00083FBE" w:rsidRPr="009C3D7A" w:rsidRDefault="00083FBE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701113" w14:textId="77777777" w:rsidR="00083FBE" w:rsidRPr="000C2FA8" w:rsidRDefault="00083FBE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78612E" id="Group 7" o:spid="_x0000_s1098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">
                <v:shape id="Picture 8" o:spid="_x0000_s1099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100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320057F2" w14:textId="77777777" w:rsidR="00083FBE" w:rsidRPr="009C3D7A" w:rsidRDefault="00083FBE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01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F701113" w14:textId="77777777" w:rsidR="00083FBE" w:rsidRPr="000C2FA8" w:rsidRDefault="00083FBE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61C522B" w14:textId="77777777" w:rsidR="00E70E7B" w:rsidRPr="00F56552" w:rsidRDefault="00743B69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8A67C7" w:rsidRPr="008A67C7">
        <w:rPr>
          <w:rFonts w:ascii="Quicksand" w:eastAsia="Calibri" w:hAnsi="Quicksand"/>
          <w:b/>
          <w:bCs/>
          <w:iCs/>
          <w:color w:val="C00000"/>
          <w:sz w:val="26"/>
          <w:szCs w:val="26"/>
          <w:lang w:val="vi-VN"/>
        </w:rPr>
        <w:t>Tìm nghiệm và biệt thức của tam thức bậc hai</w:t>
      </w:r>
    </w:p>
    <w:p w14:paraId="178930A9" w14:textId="77777777" w:rsidR="000C3E52" w:rsidRPr="00F56552" w:rsidRDefault="000C3E52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8221EBD" wp14:editId="7001E9F6">
                <wp:extent cx="6680887" cy="2147977"/>
                <wp:effectExtent l="0" t="0" r="24765" b="24130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147977"/>
                          <a:chOff x="0" y="-43020"/>
                          <a:chExt cx="6680887" cy="2147977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1964381"/>
                            <a:chOff x="0" y="-8876"/>
                            <a:chExt cx="6825515" cy="2018923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2710"/>
                              <a:ext cx="6825515" cy="185733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CD68495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Tam thức bậc hai đối với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b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044765B3">
                                    <v:shape id="_x0000_i1065" type="#_x0000_t75" style="width:9.4pt;height:11.65pt" o:ole="">
                                      <v:imagedata r:id="rId12" o:title=""/>
                                    </v:shape>
                                    <o:OLEObject Type="Embed" ProgID="Equation.DSMT4" ShapeID="_x0000_i1065" DrawAspect="Content" ObjectID="_1792794734" r:id="rId138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biểu thức có dạng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42152FEF">
                                    <v:shape id="_x0000_i1066" type="#_x0000_t75" style="width:95.25pt;height:21.6pt" o:ole="">
                                      <v:imagedata r:id="rId14" o:title=""/>
                                    </v:shape>
                                    <o:OLEObject Type="Embed" ProgID="Equation.DSMT4" ShapeID="_x0000_i1066" DrawAspect="Content" ObjectID="_1792794735" r:id="rId139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trong đó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580" w:dyaOrig="340" w14:anchorId="41DCCE99">
                                    <v:shape id="_x0000_i1067" type="#_x0000_t75" style="width:29.35pt;height:17.15pt" o:ole="">
                                      <v:imagedata r:id="rId16" o:title=""/>
                                    </v:shape>
                                    <o:OLEObject Type="Embed" ProgID="Equation.DSMT4" ShapeID="_x0000_i1067" DrawAspect="Content" ObjectID="_1792794736" r:id="rId140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những hệ số,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279" w14:anchorId="4EEE9734">
                                    <v:shape id="_x0000_i1068" type="#_x0000_t75" style="width:27.15pt;height:14.4pt" o:ole="">
                                      <v:imagedata r:id="rId18" o:title=""/>
                                    </v:shape>
                                    <o:OLEObject Type="Embed" ProgID="Equation.DSMT4" ShapeID="_x0000_i1068" DrawAspect="Content" ObjectID="_1792794737" r:id="rId14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CA9487A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ghiệm của phương trình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322B74A4">
                                    <v:shape id="_x0000_i1069" type="#_x0000_t75" style="width:75.9pt;height:17.15pt" o:ole="">
                                      <v:imagedata r:id="rId20" o:title=""/>
                                    </v:shape>
                                    <o:OLEObject Type="Embed" ProgID="Equation.DSMT4" ShapeID="_x0000_i1069" DrawAspect="Content" ObjectID="_1792794738" r:id="rId142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được gọi là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nghiệm của tam thức bậc hai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48268DBF">
                                    <v:shape id="_x0000_i1070" type="#_x0000_t75" style="width:95.25pt;height:21.6pt" o:ole="">
                                      <v:imagedata r:id="rId22" o:title=""/>
                                    </v:shape>
                                    <o:OLEObject Type="Embed" ProgID="Equation.DSMT4" ShapeID="_x0000_i1070" DrawAspect="Content" ObjectID="_1792794739" r:id="rId143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54E765F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60" w:dyaOrig="340" w14:anchorId="0A18ADE2">
                                    <v:shape id="_x0000_i1071" type="#_x0000_t75" style="width:63.15pt;height:17.15pt" o:ole="">
                                      <v:imagedata r:id="rId24" o:title=""/>
                                    </v:shape>
                                    <o:OLEObject Type="Embed" ProgID="Equation.DSMT4" ShapeID="_x0000_i1071" DrawAspect="Content" ObjectID="_1792794740" r:id="rId144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40" w14:anchorId="6FD3743E">
                                    <v:shape id="_x0000_i1072" type="#_x0000_t75" style="width:62.05pt;height:17.15pt" o:ole="">
                                      <v:imagedata r:id="rId26" o:title=""/>
                                    </v:shape>
                                    <o:OLEObject Type="Embed" ProgID="Equation.DSMT4" ShapeID="_x0000_i1072" DrawAspect="Content" ObjectID="_1792794741" r:id="rId14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eo thứ tự được gọi là biệt thức và biệt thức thu gọn của tam thức bậc hai </w:t>
                                </w:r>
                                <w:r w:rsidRPr="008A67C7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1E1F50C2">
                                    <v:shape id="_x0000_i1073" type="#_x0000_t75" style="width:95.25pt;height:21.6pt" o:ole="">
                                      <v:imagedata r:id="rId28" o:title=""/>
                                    </v:shape>
                                    <o:OLEObject Type="Embed" ProgID="Equation.DSMT4" ShapeID="_x0000_i1073" DrawAspect="Content" ObjectID="_1792794742" r:id="rId146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E1FCC57" w14:textId="77777777" w:rsidR="00083FBE" w:rsidRPr="008A67C7" w:rsidRDefault="00083FBE" w:rsidP="008A67C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14EEF76E" w14:textId="77777777" w:rsidR="00083FBE" w:rsidRPr="008A67C7" w:rsidRDefault="00083FBE" w:rsidP="008A67C7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2E96F7ED" w14:textId="77777777" w:rsidR="00083FBE" w:rsidRPr="008A67C7" w:rsidRDefault="00083FBE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79C321" w14:textId="77777777" w:rsidR="00083FBE" w:rsidRPr="00000144" w:rsidRDefault="00083FBE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221EBD" id="Group 234" o:spid="_x0000_s1102" style="width:526.05pt;height:169.15pt;mso-position-horizontal-relative:char;mso-position-vertical-relative:line" coordorigin=",-430" coordsize="66808,214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">
                <v:group id="Group 31" o:spid="_x0000_s1103" style="position:absolute;top:1405;width:66808;height:19644" coordorigin=",-88" coordsize="68255,20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104" style="position:absolute;top:1527;width:68255;height:1857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14:paraId="6CD68495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Tam thức bậc hai đối với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b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044765B3">
                              <v:shape id="_x0000_i1065" type="#_x0000_t75" style="width:9.4pt;height:11.65pt" o:ole="">
                                <v:imagedata r:id="rId12" o:title=""/>
                              </v:shape>
                              <o:OLEObject Type="Embed" ProgID="Equation.DSMT4" ShapeID="_x0000_i1065" DrawAspect="Content" ObjectID="_1792794734" r:id="rId147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à biểu thức có dạng </w:t>
                          </w:r>
                          <w:r w:rsidRPr="008A67C7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42152FEF">
                              <v:shape id="_x0000_i1066" type="#_x0000_t75" style="width:95.25pt;height:21.6pt" o:ole="">
                                <v:imagedata r:id="rId14" o:title=""/>
                              </v:shape>
                              <o:OLEObject Type="Embed" ProgID="Equation.DSMT4" ShapeID="_x0000_i1066" DrawAspect="Content" ObjectID="_1792794735" r:id="rId148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, trong đó </w:t>
                          </w:r>
                          <w:r w:rsidRPr="008A67C7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580" w:dyaOrig="340" w14:anchorId="41DCCE99">
                              <v:shape id="_x0000_i1067" type="#_x0000_t75" style="width:29.35pt;height:17.15pt" o:ole="">
                                <v:imagedata r:id="rId16" o:title=""/>
                              </v:shape>
                              <o:OLEObject Type="Embed" ProgID="Equation.DSMT4" ShapeID="_x0000_i1067" DrawAspect="Content" ObjectID="_1792794736" r:id="rId149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à những hệ số, </w:t>
                          </w:r>
                          <w:r w:rsidRPr="008A67C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40" w:dyaOrig="279" w14:anchorId="4EEE9734">
                              <v:shape id="_x0000_i1068" type="#_x0000_t75" style="width:27.15pt;height:14.4pt" o:ole="">
                                <v:imagedata r:id="rId18" o:title=""/>
                              </v:shape>
                              <o:OLEObject Type="Embed" ProgID="Equation.DSMT4" ShapeID="_x0000_i1068" DrawAspect="Content" ObjectID="_1792794737" r:id="rId150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CA9487A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Nghiệm của phương trình </w:t>
                          </w:r>
                          <w:r w:rsidRPr="008A67C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20" w:dyaOrig="340" w14:anchorId="322B74A4">
                              <v:shape id="_x0000_i1069" type="#_x0000_t75" style="width:75.9pt;height:17.15pt" o:ole="">
                                <v:imagedata r:id="rId20" o:title=""/>
                              </v:shape>
                              <o:OLEObject Type="Embed" ProgID="Equation.DSMT4" ShapeID="_x0000_i1069" DrawAspect="Content" ObjectID="_1792794738" r:id="rId151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được gọi là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nghiệm của tam thức bậc hai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48268DBF">
                              <v:shape id="_x0000_i1070" type="#_x0000_t75" style="width:95.25pt;height:21.6pt" o:ole="">
                                <v:imagedata r:id="rId22" o:title=""/>
                              </v:shape>
                              <o:OLEObject Type="Embed" ProgID="Equation.DSMT4" ShapeID="_x0000_i1070" DrawAspect="Content" ObjectID="_1792794739" r:id="rId152"/>
                            </w:object>
                          </w:r>
                          <w:r w:rsidRPr="008A67C7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54E765F" w14:textId="77777777" w:rsidR="00083FBE" w:rsidRPr="008A67C7" w:rsidRDefault="00083FBE" w:rsidP="008A67C7">
                          <w:pPr>
                            <w:spacing w:after="0" w:line="240" w:lineRule="auto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8A67C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60" w:dyaOrig="340" w14:anchorId="0A18ADE2">
                              <v:shape id="_x0000_i1071" type="#_x0000_t75" style="width:63.15pt;height:17.15pt" o:ole="">
                                <v:imagedata r:id="rId24" o:title=""/>
                              </v:shape>
                              <o:OLEObject Type="Embed" ProgID="Equation.DSMT4" ShapeID="_x0000_i1071" DrawAspect="Content" ObjectID="_1792794740" r:id="rId153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8A67C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40" w:dyaOrig="340" w14:anchorId="6FD3743E">
                              <v:shape id="_x0000_i1072" type="#_x0000_t75" style="width:62.05pt;height:17.15pt" o:ole="">
                                <v:imagedata r:id="rId26" o:title=""/>
                              </v:shape>
                              <o:OLEObject Type="Embed" ProgID="Equation.DSMT4" ShapeID="_x0000_i1072" DrawAspect="Content" ObjectID="_1792794741" r:id="rId154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heo thứ tự được gọi là biệt thức và biệt thức thu gọn của tam thức bậc hai </w:t>
                          </w:r>
                          <w:r w:rsidRPr="008A67C7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1E1F50C2">
                              <v:shape id="_x0000_i1073" type="#_x0000_t75" style="width:95.25pt;height:21.6pt" o:ole="">
                                <v:imagedata r:id="rId28" o:title=""/>
                              </v:shape>
                              <o:OLEObject Type="Embed" ProgID="Equation.DSMT4" ShapeID="_x0000_i1073" DrawAspect="Content" ObjectID="_1792794742" r:id="rId155"/>
                            </w:object>
                          </w:r>
                          <w:r w:rsidRPr="008A67C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E1FCC57" w14:textId="77777777" w:rsidR="00083FBE" w:rsidRPr="008A67C7" w:rsidRDefault="00083FBE" w:rsidP="008A67C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  <w:p w14:paraId="14EEF76E" w14:textId="77777777" w:rsidR="00083FBE" w:rsidRPr="008A67C7" w:rsidRDefault="00083FBE" w:rsidP="008A67C7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14:paraId="2E96F7ED" w14:textId="77777777" w:rsidR="00083FBE" w:rsidRPr="008A67C7" w:rsidRDefault="00083FBE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10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10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 id="Arrow: Pentagon 24" o:spid="_x0000_s110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10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10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14:paraId="7879C321" w14:textId="77777777" w:rsidR="00083FBE" w:rsidRPr="00000144" w:rsidRDefault="00083FBE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11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">
                  <v:imagedata r:id="rId120" o:title=""/>
                </v:shape>
                <w10:anchorlock/>
              </v:group>
            </w:pict>
          </mc:Fallback>
        </mc:AlternateContent>
      </w:r>
    </w:p>
    <w:p w14:paraId="051C9299" w14:textId="77777777" w:rsidR="001673E2" w:rsidRPr="00F56552" w:rsidRDefault="001673E2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4797024" wp14:editId="11CFCC9A">
                <wp:extent cx="6680836" cy="1621765"/>
                <wp:effectExtent l="0" t="0" r="5715" b="0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621765"/>
                          <a:chOff x="0" y="9524"/>
                          <a:chExt cx="6680836" cy="1621765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1469364"/>
                            <a:chOff x="0" y="82942"/>
                            <a:chExt cx="6680973" cy="1469822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1469212"/>
                              <a:chOff x="0" y="-241965"/>
                              <a:chExt cx="6680973" cy="1470307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23"/>
                                <a:ext cx="6680973" cy="1228965"/>
                                <a:chOff x="0" y="-623"/>
                                <a:chExt cx="6681308" cy="1229237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80"/>
                                  <a:ext cx="6681308" cy="12288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23"/>
                                  <a:ext cx="6535308" cy="122893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0F71281" w14:textId="77777777" w:rsidR="00083FBE" w:rsidRPr="00000144" w:rsidRDefault="00083FBE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961"/>
                              <a:ext cx="5972297" cy="12328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67A2F3" w14:textId="77777777" w:rsidR="00083FBE" w:rsidRPr="008A67C7" w:rsidRDefault="00083FBE" w:rsidP="008A67C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>Tìm biệt thức và nghiệm của các tam thức bậc hai sau</w:t>
                                </w:r>
                              </w:p>
                              <w:p w14:paraId="25E32037" w14:textId="77777777" w:rsidR="00083FBE" w:rsidRPr="008A67C7" w:rsidRDefault="00083FBE" w:rsidP="008A67C7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8A67C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bookmarkStart w:id="0" w:name="MTBlankEqn"/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820" w:dyaOrig="440" w14:anchorId="3269DB0C">
                                    <v:shape id="_x0000_i1074" type="#_x0000_t75" style="width:90.85pt;height:21.6pt" o:ole="">
                                      <v:imagedata r:id="rId156" o:title=""/>
                                    </v:shape>
                                    <o:OLEObject Type="Embed" ProgID="Equation.DSMT4" ShapeID="_x0000_i1074" DrawAspect="Content" ObjectID="_1792794743" r:id="rId157"/>
                                  </w:object>
                                </w:r>
                                <w:bookmarkEnd w:id="0"/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8A67C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939" w:dyaOrig="440" w14:anchorId="22053A85">
                                    <v:shape id="_x0000_i1075" type="#_x0000_t75" style="width:98.05pt;height:21.6pt" o:ole="">
                                      <v:imagedata r:id="rId158" o:title=""/>
                                    </v:shape>
                                    <o:OLEObject Type="Embed" ProgID="Equation.DSMT4" ShapeID="_x0000_i1075" DrawAspect="Content" ObjectID="_1792794744" r:id="rId159"/>
                                  </w:object>
                                </w:r>
                              </w:p>
                              <w:p w14:paraId="1557B2F4" w14:textId="77777777" w:rsidR="00083FBE" w:rsidRPr="008A67C7" w:rsidRDefault="00083FBE" w:rsidP="008A67C7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8A67C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600" w:dyaOrig="440" w14:anchorId="3DA2CE04">
                                    <v:shape id="_x0000_i1076" type="#_x0000_t75" style="width:80.3pt;height:21.6pt" o:ole="">
                                      <v:imagedata r:id="rId160" o:title=""/>
                                    </v:shape>
                                    <o:OLEObject Type="Embed" ProgID="Equation.DSMT4" ShapeID="_x0000_i1076" DrawAspect="Content" ObjectID="_1792794745" r:id="rId161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260" w:dyaOrig="460" w14:anchorId="29C65728">
                                    <v:shape id="_x0000_i1077" type="#_x0000_t75" style="width:113pt;height:23.25pt" o:ole="">
                                      <v:imagedata r:id="rId162" o:title=""/>
                                    </v:shape>
                                    <o:OLEObject Type="Embed" ProgID="Equation.DSMT4" ShapeID="_x0000_i1077" DrawAspect="Content" ObjectID="_1792794746" r:id="rId163"/>
                                  </w:object>
                                </w:r>
                              </w:p>
                              <w:p w14:paraId="6078ED5E" w14:textId="77777777" w:rsidR="00083FBE" w:rsidRPr="008A67C7" w:rsidRDefault="00083FBE" w:rsidP="008A67C7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8A67C7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8A67C7">
                                  <w:rPr>
                                    <w:rFonts w:eastAsia="Yu Gothic UI Semibold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079" w:dyaOrig="440" w14:anchorId="390A5BFE">
                                    <v:shape id="_x0000_i1078" type="#_x0000_t75" style="width:104.1pt;height:21.6pt" o:ole="">
                                      <v:imagedata r:id="rId164" o:title=""/>
                                    </v:shape>
                                    <o:OLEObject Type="Embed" ProgID="Equation.DSMT4" ShapeID="_x0000_i1078" DrawAspect="Content" ObjectID="_1792794747" r:id="rId165"/>
                                  </w:object>
                                </w:r>
                                <w:r w:rsidRPr="008A67C7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8A67C7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8A67C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A67C7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500" w:dyaOrig="440" w14:anchorId="5D77FD88">
                                    <v:shape id="_x0000_i1079" type="#_x0000_t75" style="width:74.75pt;height:21.6pt" o:ole="">
                                      <v:imagedata r:id="rId166" o:title=""/>
                                    </v:shape>
                                    <o:OLEObject Type="Embed" ProgID="Equation.DSMT4" ShapeID="_x0000_i1079" DrawAspect="Content" ObjectID="_1792794748" r:id="rId167"/>
                                  </w:object>
                                </w:r>
                              </w:p>
                              <w:p w14:paraId="1A3707DE" w14:textId="77777777" w:rsidR="00083FBE" w:rsidRPr="008A67C7" w:rsidRDefault="00083FBE" w:rsidP="008A67C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4C358585" w14:textId="77777777" w:rsidR="00083FBE" w:rsidRPr="008A67C7" w:rsidRDefault="00083FBE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4797024" id="Group 282" o:spid="_x0000_s1111" style="width:526.05pt;height:127.7pt;mso-position-horizontal-relative:char;mso-position-vertical-relative:line" coordorigin=",95" coordsize="66808,162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">
                <v:group id="Group 283" o:spid="_x0000_s1112" style="position:absolute;top:1619;width:66808;height:14693" coordorigin=",829" coordsize="66809,14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113" style="position:absolute;top:829;width:66809;height:14692" coordorigin=",-2419" coordsize="66809,14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114" style="position:absolute;top:-6;width:66809;height:12289" coordorigin=",-6" coordsize="66813,12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115" style="position:absolute;top:-2;width:66813;height:12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116" style="position:absolute;left:755;top:-6;width:65353;height:122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11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10F71281" w14:textId="77777777" w:rsidR="00083FBE" w:rsidRPr="00000144" w:rsidRDefault="00083FBE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118" type="#_x0000_t202" style="position:absolute;left:4646;top:3199;width:59722;height:12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5F67A2F3" w14:textId="77777777" w:rsidR="00083FBE" w:rsidRPr="008A67C7" w:rsidRDefault="00083FBE" w:rsidP="008A67C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>Tìm biệt thức và nghiệm của các tam thức bậc hai sau</w:t>
                          </w:r>
                        </w:p>
                        <w:p w14:paraId="25E32037" w14:textId="77777777" w:rsidR="00083FBE" w:rsidRPr="008A67C7" w:rsidRDefault="00083FBE" w:rsidP="008A67C7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8A67C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bookmarkStart w:id="1" w:name="MTBlankEqn"/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820" w:dyaOrig="440" w14:anchorId="3269DB0C">
                              <v:shape id="_x0000_i1074" type="#_x0000_t75" style="width:90.85pt;height:21.6pt" o:ole="">
                                <v:imagedata r:id="rId156" o:title=""/>
                              </v:shape>
                              <o:OLEObject Type="Embed" ProgID="Equation.DSMT4" ShapeID="_x0000_i1074" DrawAspect="Content" ObjectID="_1792794743" r:id="rId169"/>
                            </w:object>
                          </w:r>
                          <w:bookmarkEnd w:id="1"/>
                          <w:r w:rsidRPr="008A67C7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8A67C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8A67C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939" w:dyaOrig="440" w14:anchorId="22053A85">
                              <v:shape id="_x0000_i1075" type="#_x0000_t75" style="width:98.05pt;height:21.6pt" o:ole="">
                                <v:imagedata r:id="rId158" o:title=""/>
                              </v:shape>
                              <o:OLEObject Type="Embed" ProgID="Equation.DSMT4" ShapeID="_x0000_i1075" DrawAspect="Content" ObjectID="_1792794744" r:id="rId170"/>
                            </w:object>
                          </w:r>
                        </w:p>
                        <w:p w14:paraId="1557B2F4" w14:textId="77777777" w:rsidR="00083FBE" w:rsidRPr="008A67C7" w:rsidRDefault="00083FBE" w:rsidP="008A67C7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8A67C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600" w:dyaOrig="440" w14:anchorId="3DA2CE04">
                              <v:shape id="_x0000_i1076" type="#_x0000_t75" style="width:80.3pt;height:21.6pt" o:ole="">
                                <v:imagedata r:id="rId160" o:title=""/>
                              </v:shape>
                              <o:OLEObject Type="Embed" ProgID="Equation.DSMT4" ShapeID="_x0000_i1076" DrawAspect="Content" ObjectID="_1792794745" r:id="rId171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8A67C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260" w:dyaOrig="460" w14:anchorId="29C65728">
                              <v:shape id="_x0000_i1077" type="#_x0000_t75" style="width:113pt;height:23.25pt" o:ole="">
                                <v:imagedata r:id="rId162" o:title=""/>
                              </v:shape>
                              <o:OLEObject Type="Embed" ProgID="Equation.DSMT4" ShapeID="_x0000_i1077" DrawAspect="Content" ObjectID="_1792794746" r:id="rId172"/>
                            </w:object>
                          </w:r>
                        </w:p>
                        <w:p w14:paraId="6078ED5E" w14:textId="77777777" w:rsidR="00083FBE" w:rsidRPr="008A67C7" w:rsidRDefault="00083FBE" w:rsidP="008A67C7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8A67C7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8A67C7">
                            <w:rPr>
                              <w:rFonts w:eastAsia="Yu Gothic UI Semibold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079" w:dyaOrig="440" w14:anchorId="390A5BFE">
                              <v:shape id="_x0000_i1078" type="#_x0000_t75" style="width:104.1pt;height:21.6pt" o:ole="">
                                <v:imagedata r:id="rId164" o:title=""/>
                              </v:shape>
                              <o:OLEObject Type="Embed" ProgID="Equation.DSMT4" ShapeID="_x0000_i1078" DrawAspect="Content" ObjectID="_1792794747" r:id="rId173"/>
                            </w:object>
                          </w:r>
                          <w:r w:rsidRPr="008A67C7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8A67C7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⑹</w:t>
                          </w:r>
                          <w:r w:rsidRPr="008A67C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A67C7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500" w:dyaOrig="440" w14:anchorId="5D77FD88">
                              <v:shape id="_x0000_i1079" type="#_x0000_t75" style="width:74.75pt;height:21.6pt" o:ole="">
                                <v:imagedata r:id="rId166" o:title=""/>
                              </v:shape>
                              <o:OLEObject Type="Embed" ProgID="Equation.DSMT4" ShapeID="_x0000_i1079" DrawAspect="Content" ObjectID="_1792794748" r:id="rId174"/>
                            </w:object>
                          </w:r>
                        </w:p>
                        <w:p w14:paraId="1A3707DE" w14:textId="77777777" w:rsidR="00083FBE" w:rsidRPr="008A67C7" w:rsidRDefault="00083FBE" w:rsidP="008A67C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</w:p>
                        <w:p w14:paraId="4C358585" w14:textId="77777777" w:rsidR="00083FBE" w:rsidRPr="008A67C7" w:rsidRDefault="00083FBE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11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3430AAD6" w14:textId="77777777" w:rsidR="001673E2" w:rsidRPr="00F56552" w:rsidRDefault="001673E2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A169082" w14:textId="77777777" w:rsidR="008A67C7" w:rsidRPr="008A67C7" w:rsidRDefault="008A67C7" w:rsidP="008A67C7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8A67C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8A67C7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8A67C7">
        <w:rPr>
          <w:color w:val="C00000"/>
          <w:position w:val="-16"/>
          <w:sz w:val="24"/>
          <w:szCs w:val="24"/>
        </w:rPr>
        <w:object w:dxaOrig="1820" w:dyaOrig="440" w14:anchorId="6BE8FA46">
          <v:shape id="_x0000_i1080" type="#_x0000_t75" style="width:90.85pt;height:21.6pt" o:ole="">
            <v:imagedata r:id="rId176" o:title=""/>
          </v:shape>
          <o:OLEObject Type="Embed" ProgID="Equation.DSMT4" ShapeID="_x0000_i1080" DrawAspect="Content" ObjectID="_1792794443" r:id="rId177"/>
        </w:object>
      </w:r>
    </w:p>
    <w:p w14:paraId="5EB2B0FA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hAnsi="Palatino Linotype" w:cs="Times New Roman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1820" w:dyaOrig="440" w14:anchorId="63D63076">
          <v:shape id="_x0000_i1081" type="#_x0000_t75" style="width:90.85pt;height:21.6pt" o:ole="">
            <v:imagedata r:id="rId178" o:title=""/>
          </v:shape>
          <o:OLEObject Type="Embed" ProgID="Equation.DSMT4" ShapeID="_x0000_i1081" DrawAspect="Content" ObjectID="_1792794444" r:id="rId179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6"/>
          <w:sz w:val="24"/>
          <w:szCs w:val="24"/>
        </w:rPr>
        <w:object w:dxaOrig="1680" w:dyaOrig="340" w14:anchorId="2B0E0166">
          <v:shape id="_x0000_i1082" type="#_x0000_t75" style="width:84.2pt;height:17.15pt" o:ole="">
            <v:imagedata r:id="rId180" o:title=""/>
          </v:shape>
          <o:OLEObject Type="Embed" ProgID="Equation.DSMT4" ShapeID="_x0000_i1082" DrawAspect="Content" ObjectID="_1792794445" r:id="rId181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083C5A4A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8A67C7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8A67C7">
        <w:rPr>
          <w:position w:val="-12"/>
          <w:sz w:val="24"/>
          <w:szCs w:val="24"/>
        </w:rPr>
        <w:object w:dxaOrig="1260" w:dyaOrig="380" w14:anchorId="53587A6C">
          <v:shape id="_x0000_i1083" type="#_x0000_t75" style="width:63.15pt;height:18.85pt" o:ole="">
            <v:imagedata r:id="rId182" o:title=""/>
          </v:shape>
          <o:OLEObject Type="Embed" ProgID="Equation.DSMT4" ShapeID="_x0000_i1083" DrawAspect="Content" ObjectID="_1792794446" r:id="rId183"/>
        </w:object>
      </w:r>
      <w:r w:rsidRPr="008A67C7">
        <w:rPr>
          <w:rFonts w:ascii="Palatino Linotype" w:hAnsi="Palatino Linotype" w:cs="Times New Roman"/>
          <w:sz w:val="24"/>
          <w:szCs w:val="24"/>
        </w:rPr>
        <w:t>.</w:t>
      </w:r>
    </w:p>
    <w:p w14:paraId="0E6078D7" w14:textId="77777777" w:rsidR="008A67C7" w:rsidRPr="008A67C7" w:rsidRDefault="008A67C7" w:rsidP="008A67C7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8A67C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8A67C7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8A67C7">
        <w:rPr>
          <w:color w:val="C00000"/>
          <w:position w:val="-16"/>
          <w:sz w:val="24"/>
          <w:szCs w:val="24"/>
        </w:rPr>
        <w:object w:dxaOrig="1939" w:dyaOrig="440" w14:anchorId="045D6F4F">
          <v:shape id="_x0000_i1084" type="#_x0000_t75" style="width:98.05pt;height:21.6pt" o:ole="">
            <v:imagedata r:id="rId184" o:title=""/>
          </v:shape>
          <o:OLEObject Type="Embed" ProgID="Equation.DSMT4" ShapeID="_x0000_i1084" DrawAspect="Content" ObjectID="_1792794447" r:id="rId185"/>
        </w:object>
      </w:r>
    </w:p>
    <w:p w14:paraId="26088D2D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hAnsi="Palatino Linotype" w:cs="Times New Roman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1939" w:dyaOrig="440" w14:anchorId="0F83D6A9">
          <v:shape id="_x0000_i1085" type="#_x0000_t75" style="width:98.05pt;height:21.6pt" o:ole="">
            <v:imagedata r:id="rId186" o:title=""/>
          </v:shape>
          <o:OLEObject Type="Embed" ProgID="Equation.DSMT4" ShapeID="_x0000_i1085" DrawAspect="Content" ObjectID="_1792794448" r:id="rId187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6"/>
          <w:sz w:val="24"/>
          <w:szCs w:val="24"/>
        </w:rPr>
        <w:object w:dxaOrig="1719" w:dyaOrig="340" w14:anchorId="4FCEC445">
          <v:shape id="_x0000_i1086" type="#_x0000_t75" style="width:86.4pt;height:17.15pt" o:ole="">
            <v:imagedata r:id="rId188" o:title=""/>
          </v:shape>
          <o:OLEObject Type="Embed" ProgID="Equation.DSMT4" ShapeID="_x0000_i1086" DrawAspect="Content" ObjectID="_1792794449" r:id="rId189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311CAC40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8A67C7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8A67C7">
        <w:rPr>
          <w:position w:val="-24"/>
          <w:sz w:val="24"/>
          <w:szCs w:val="24"/>
        </w:rPr>
        <w:object w:dxaOrig="1380" w:dyaOrig="639" w14:anchorId="4A4C71B8">
          <v:shape id="_x0000_i1087" type="#_x0000_t75" style="width:69.25pt;height:32.1pt" o:ole="">
            <v:imagedata r:id="rId190" o:title=""/>
          </v:shape>
          <o:OLEObject Type="Embed" ProgID="Equation.DSMT4" ShapeID="_x0000_i1087" DrawAspect="Content" ObjectID="_1792794450" r:id="rId191"/>
        </w:object>
      </w:r>
      <w:r w:rsidRPr="008A67C7">
        <w:rPr>
          <w:rFonts w:ascii="Palatino Linotype" w:hAnsi="Palatino Linotype" w:cs="Times New Roman"/>
          <w:sz w:val="24"/>
          <w:szCs w:val="24"/>
        </w:rPr>
        <w:t>.</w:t>
      </w:r>
    </w:p>
    <w:p w14:paraId="3408CFDE" w14:textId="77777777" w:rsidR="008A67C7" w:rsidRPr="008A67C7" w:rsidRDefault="008A67C7" w:rsidP="008A67C7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8A67C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8A67C7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8A67C7">
        <w:rPr>
          <w:color w:val="C00000"/>
          <w:position w:val="-16"/>
          <w:sz w:val="24"/>
          <w:szCs w:val="24"/>
        </w:rPr>
        <w:object w:dxaOrig="1600" w:dyaOrig="440" w14:anchorId="71B373D6">
          <v:shape id="_x0000_i1088" type="#_x0000_t75" style="width:80.3pt;height:21.6pt" o:ole="">
            <v:imagedata r:id="rId192" o:title=""/>
          </v:shape>
          <o:OLEObject Type="Embed" ProgID="Equation.DSMT4" ShapeID="_x0000_i1088" DrawAspect="Content" ObjectID="_1792794451" r:id="rId193"/>
        </w:object>
      </w:r>
    </w:p>
    <w:p w14:paraId="511B4F77" w14:textId="77777777" w:rsidR="008A67C7" w:rsidRPr="008A67C7" w:rsidRDefault="008A67C7" w:rsidP="008A67C7">
      <w:pPr>
        <w:spacing w:after="0" w:line="240" w:lineRule="auto"/>
        <w:ind w:left="990" w:firstLine="2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1600" w:dyaOrig="440" w14:anchorId="0C6FCA56">
          <v:shape id="_x0000_i1089" type="#_x0000_t75" style="width:80.3pt;height:21.6pt" o:ole="">
            <v:imagedata r:id="rId194" o:title=""/>
          </v:shape>
          <o:OLEObject Type="Embed" ProgID="Equation.DSMT4" ShapeID="_x0000_i1089" DrawAspect="Content" ObjectID="_1792794452" r:id="rId195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4"/>
          <w:sz w:val="24"/>
          <w:szCs w:val="24"/>
        </w:rPr>
        <w:object w:dxaOrig="540" w:dyaOrig="260" w14:anchorId="37B206CE">
          <v:shape id="_x0000_i1090" type="#_x0000_t75" style="width:27.15pt;height:12.75pt" o:ole="">
            <v:imagedata r:id="rId196" o:title=""/>
          </v:shape>
          <o:OLEObject Type="Embed" ProgID="Equation.DSMT4" ShapeID="_x0000_i1090" DrawAspect="Content" ObjectID="_1792794453" r:id="rId197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, nên tam thức có hai nghiệm phân biệt </w:t>
      </w:r>
      <w:r w:rsidRPr="008A67C7">
        <w:rPr>
          <w:position w:val="-24"/>
          <w:sz w:val="24"/>
          <w:szCs w:val="24"/>
        </w:rPr>
        <w:object w:dxaOrig="1359" w:dyaOrig="639" w14:anchorId="43BBE434">
          <v:shape id="_x0000_i1091" type="#_x0000_t75" style="width:68.1pt;height:32.1pt" o:ole="">
            <v:imagedata r:id="rId198" o:title=""/>
          </v:shape>
          <o:OLEObject Type="Embed" ProgID="Equation.DSMT4" ShapeID="_x0000_i1091" DrawAspect="Content" ObjectID="_1792794454" r:id="rId199"/>
        </w:object>
      </w:r>
      <w:r w:rsidRPr="008A67C7">
        <w:rPr>
          <w:rFonts w:ascii="Palatino Linotype" w:hAnsi="Palatino Linotype" w:cs="Times New Roman"/>
          <w:sz w:val="24"/>
          <w:szCs w:val="24"/>
        </w:rPr>
        <w:t>.</w:t>
      </w:r>
    </w:p>
    <w:p w14:paraId="1FC45D93" w14:textId="77777777" w:rsidR="008A67C7" w:rsidRPr="008A67C7" w:rsidRDefault="008A67C7" w:rsidP="008A67C7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8A67C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8A67C7">
        <w:rPr>
          <w:color w:val="C00000"/>
          <w:position w:val="-16"/>
          <w:sz w:val="24"/>
          <w:szCs w:val="24"/>
        </w:rPr>
        <w:object w:dxaOrig="2260" w:dyaOrig="460" w14:anchorId="1A2E70CA">
          <v:shape id="_x0000_i1092" type="#_x0000_t75" style="width:113pt;height:23.25pt" o:ole="">
            <v:imagedata r:id="rId200" o:title=""/>
          </v:shape>
          <o:OLEObject Type="Embed" ProgID="Equation.DSMT4" ShapeID="_x0000_i1092" DrawAspect="Content" ObjectID="_1792794455" r:id="rId201"/>
        </w:object>
      </w:r>
    </w:p>
    <w:p w14:paraId="4B46A5F8" w14:textId="77777777" w:rsidR="008A67C7" w:rsidRPr="008A67C7" w:rsidRDefault="008A67C7" w:rsidP="008A67C7">
      <w:pPr>
        <w:spacing w:after="0" w:line="240" w:lineRule="auto"/>
        <w:ind w:left="990" w:firstLine="2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2260" w:dyaOrig="460" w14:anchorId="02A9BD51">
          <v:shape id="_x0000_i1093" type="#_x0000_t75" style="width:113pt;height:23.25pt" o:ole="">
            <v:imagedata r:id="rId202" o:title=""/>
          </v:shape>
          <o:OLEObject Type="Embed" ProgID="Equation.DSMT4" ShapeID="_x0000_i1093" DrawAspect="Content" ObjectID="_1792794456" r:id="rId203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6"/>
          <w:sz w:val="24"/>
          <w:szCs w:val="24"/>
        </w:rPr>
        <w:object w:dxaOrig="720" w:dyaOrig="279" w14:anchorId="44D08E4A">
          <v:shape id="_x0000_i1094" type="#_x0000_t75" style="width:36pt;height:14.4pt" o:ole="">
            <v:imagedata r:id="rId204" o:title=""/>
          </v:shape>
          <o:OLEObject Type="Embed" ProgID="Equation.DSMT4" ShapeID="_x0000_i1094" DrawAspect="Content" ObjectID="_1792794457" r:id="rId205"/>
        </w:object>
      </w:r>
      <w:r w:rsidRPr="008A67C7">
        <w:rPr>
          <w:rFonts w:ascii="Palatino Linotype" w:hAnsi="Palatino Linotype" w:cs="Times New Roman"/>
          <w:sz w:val="24"/>
          <w:szCs w:val="24"/>
        </w:rPr>
        <w:t>, nên tam thức vô nghiệm.</w:t>
      </w:r>
    </w:p>
    <w:p w14:paraId="705A0590" w14:textId="77777777" w:rsidR="008A67C7" w:rsidRPr="008A67C7" w:rsidRDefault="008A67C7" w:rsidP="008A67C7">
      <w:pPr>
        <w:spacing w:after="0" w:line="240" w:lineRule="auto"/>
        <w:jc w:val="both"/>
        <w:rPr>
          <w:rFonts w:eastAsia="Yu Gothic UI Semibold"/>
          <w:b/>
          <w:color w:val="C00000"/>
          <w:sz w:val="24"/>
          <w:szCs w:val="24"/>
          <w:lang w:val="vi-VN"/>
        </w:rPr>
      </w:pPr>
      <w:r w:rsidRPr="008A67C7">
        <w:rPr>
          <w:rFonts w:ascii="Yu Gothic" w:eastAsia="Yu Gothic" w:hAnsi="Yu Gothic" w:hint="eastAsia"/>
          <w:b/>
          <w:color w:val="C00000"/>
          <w:sz w:val="24"/>
          <w:szCs w:val="24"/>
        </w:rPr>
        <w:t>⑸</w:t>
      </w:r>
      <w:r w:rsidRPr="008A67C7">
        <w:rPr>
          <w:rFonts w:eastAsia="Yu Gothic UI Semibold"/>
          <w:b/>
          <w:color w:val="C00000"/>
          <w:sz w:val="24"/>
          <w:szCs w:val="24"/>
          <w:lang w:val="vi-VN"/>
        </w:rPr>
        <w:t xml:space="preserve"> </w:t>
      </w:r>
      <w:r w:rsidRPr="008A67C7">
        <w:rPr>
          <w:color w:val="C00000"/>
          <w:position w:val="-16"/>
          <w:sz w:val="24"/>
          <w:szCs w:val="24"/>
        </w:rPr>
        <w:object w:dxaOrig="2079" w:dyaOrig="440" w14:anchorId="0FEF79C4">
          <v:shape id="_x0000_i1095" type="#_x0000_t75" style="width:104.1pt;height:21.6pt" o:ole="">
            <v:imagedata r:id="rId206" o:title=""/>
          </v:shape>
          <o:OLEObject Type="Embed" ProgID="Equation.DSMT4" ShapeID="_x0000_i1095" DrawAspect="Content" ObjectID="_1792794458" r:id="rId207"/>
        </w:object>
      </w:r>
    </w:p>
    <w:p w14:paraId="489469C9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hAnsi="Palatino Linotype" w:cs="Times New Roman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2079" w:dyaOrig="440" w14:anchorId="711F0641">
          <v:shape id="_x0000_i1096" type="#_x0000_t75" style="width:104.1pt;height:21.6pt" o:ole="">
            <v:imagedata r:id="rId208" o:title=""/>
          </v:shape>
          <o:OLEObject Type="Embed" ProgID="Equation.DSMT4" ShapeID="_x0000_i1096" DrawAspect="Content" ObjectID="_1792794459" r:id="rId209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8"/>
          <w:sz w:val="24"/>
          <w:szCs w:val="24"/>
        </w:rPr>
        <w:object w:dxaOrig="880" w:dyaOrig="380" w14:anchorId="4E3FD257">
          <v:shape id="_x0000_i1097" type="#_x0000_t75" style="width:44.3pt;height:18.85pt" o:ole="">
            <v:imagedata r:id="rId210" o:title=""/>
          </v:shape>
          <o:OLEObject Type="Embed" ProgID="Equation.DSMT4" ShapeID="_x0000_i1097" DrawAspect="Content" ObjectID="_1792794460" r:id="rId211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00AB2342" w14:textId="77777777" w:rsidR="008A67C7" w:rsidRPr="008A67C7" w:rsidRDefault="008A67C7" w:rsidP="008A67C7">
      <w:pPr>
        <w:spacing w:after="0" w:line="240" w:lineRule="auto"/>
        <w:ind w:left="990" w:firstLine="2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8A67C7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8A67C7">
        <w:rPr>
          <w:position w:val="-24"/>
          <w:sz w:val="24"/>
          <w:szCs w:val="24"/>
        </w:rPr>
        <w:object w:dxaOrig="2659" w:dyaOrig="700" w14:anchorId="01752EA6">
          <v:shape id="_x0000_i1098" type="#_x0000_t75" style="width:133.5pt;height:35.45pt" o:ole="">
            <v:imagedata r:id="rId212" o:title=""/>
          </v:shape>
          <o:OLEObject Type="Embed" ProgID="Equation.DSMT4" ShapeID="_x0000_i1098" DrawAspect="Content" ObjectID="_1792794461" r:id="rId213"/>
        </w:object>
      </w:r>
      <w:r w:rsidRPr="008A67C7">
        <w:rPr>
          <w:rFonts w:ascii="Palatino Linotype" w:hAnsi="Palatino Linotype" w:cs="Times New Roman"/>
          <w:sz w:val="24"/>
          <w:szCs w:val="24"/>
        </w:rPr>
        <w:t>.</w:t>
      </w:r>
    </w:p>
    <w:p w14:paraId="40744948" w14:textId="77777777" w:rsidR="008A67C7" w:rsidRPr="008A67C7" w:rsidRDefault="008A67C7" w:rsidP="008A67C7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8A67C7">
        <w:rPr>
          <w:rFonts w:ascii="Yu Gothic" w:eastAsia="Yu Gothic" w:hAnsi="Yu Gothic" w:hint="eastAsia"/>
          <w:b/>
          <w:color w:val="C00000"/>
          <w:sz w:val="24"/>
          <w:szCs w:val="24"/>
          <w:lang w:val="vi-VN"/>
        </w:rPr>
        <w:lastRenderedPageBreak/>
        <w:t>⑹</w:t>
      </w:r>
      <w:r w:rsidRPr="008A67C7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8A67C7">
        <w:rPr>
          <w:color w:val="C00000"/>
          <w:position w:val="-16"/>
          <w:sz w:val="24"/>
          <w:szCs w:val="24"/>
        </w:rPr>
        <w:object w:dxaOrig="1500" w:dyaOrig="440" w14:anchorId="078B3E05">
          <v:shape id="_x0000_i1099" type="#_x0000_t75" style="width:74.75pt;height:21.6pt" o:ole="">
            <v:imagedata r:id="rId214" o:title=""/>
          </v:shape>
          <o:OLEObject Type="Embed" ProgID="Equation.DSMT4" ShapeID="_x0000_i1099" DrawAspect="Content" ObjectID="_1792794462" r:id="rId215"/>
        </w:object>
      </w:r>
    </w:p>
    <w:p w14:paraId="482C32BD" w14:textId="77777777" w:rsidR="008A67C7" w:rsidRPr="008A67C7" w:rsidRDefault="008A67C7" w:rsidP="008A67C7">
      <w:pPr>
        <w:spacing w:after="0" w:line="240" w:lineRule="auto"/>
        <w:ind w:left="990" w:firstLine="2"/>
        <w:rPr>
          <w:rFonts w:ascii="Palatino Linotype" w:hAnsi="Palatino Linotype" w:cs="Times New Roman"/>
          <w:sz w:val="24"/>
          <w:szCs w:val="24"/>
        </w:rPr>
      </w:pPr>
      <w:r w:rsidRPr="008A67C7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8A67C7">
        <w:rPr>
          <w:position w:val="-16"/>
          <w:sz w:val="24"/>
          <w:szCs w:val="24"/>
        </w:rPr>
        <w:object w:dxaOrig="1500" w:dyaOrig="440" w14:anchorId="03D703A3">
          <v:shape id="_x0000_i1100" type="#_x0000_t75" style="width:74.75pt;height:21.6pt" o:ole="">
            <v:imagedata r:id="rId216" o:title=""/>
          </v:shape>
          <o:OLEObject Type="Embed" ProgID="Equation.DSMT4" ShapeID="_x0000_i1100" DrawAspect="Content" ObjectID="_1792794463" r:id="rId217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8A67C7">
        <w:rPr>
          <w:position w:val="-6"/>
          <w:sz w:val="24"/>
          <w:szCs w:val="24"/>
        </w:rPr>
        <w:object w:dxaOrig="680" w:dyaOrig="279" w14:anchorId="6AB33D92">
          <v:shape id="_x0000_i1101" type="#_x0000_t75" style="width:33.8pt;height:14.4pt" o:ole="">
            <v:imagedata r:id="rId218" o:title=""/>
          </v:shape>
          <o:OLEObject Type="Embed" ProgID="Equation.DSMT4" ShapeID="_x0000_i1101" DrawAspect="Content" ObjectID="_1792794464" r:id="rId219"/>
        </w:object>
      </w:r>
      <w:r w:rsidRPr="008A67C7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62A34AF5" w14:textId="77777777" w:rsidR="008A67C7" w:rsidRPr="008A67C7" w:rsidRDefault="008A67C7" w:rsidP="008A67C7">
      <w:pPr>
        <w:spacing w:after="0" w:line="240" w:lineRule="auto"/>
        <w:ind w:left="990" w:firstLine="2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8A67C7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8A67C7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8A67C7">
        <w:rPr>
          <w:position w:val="-12"/>
          <w:sz w:val="24"/>
          <w:szCs w:val="24"/>
        </w:rPr>
        <w:object w:dxaOrig="1440" w:dyaOrig="380" w14:anchorId="794DF8D1">
          <v:shape id="_x0000_i1102" type="#_x0000_t75" style="width:1in;height:18.85pt" o:ole="">
            <v:imagedata r:id="rId220" o:title=""/>
          </v:shape>
          <o:OLEObject Type="Embed" ProgID="Equation.DSMT4" ShapeID="_x0000_i1102" DrawAspect="Content" ObjectID="_1792794465" r:id="rId221"/>
        </w:object>
      </w:r>
      <w:r w:rsidRPr="008A67C7">
        <w:rPr>
          <w:rFonts w:ascii="Palatino Linotype" w:hAnsi="Palatino Linotype" w:cs="Times New Roman"/>
          <w:sz w:val="24"/>
          <w:szCs w:val="24"/>
        </w:rPr>
        <w:t>.</w:t>
      </w:r>
    </w:p>
    <w:p w14:paraId="2D7F9217" w14:textId="77777777" w:rsidR="00E94071" w:rsidRPr="00F56552" w:rsidRDefault="00E94071" w:rsidP="00E94071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F4F6C4D" wp14:editId="64FAA1E8">
                <wp:extent cx="6680836" cy="1293963"/>
                <wp:effectExtent l="0" t="0" r="5715" b="1905"/>
                <wp:docPr id="276" name="Group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93963"/>
                          <a:chOff x="0" y="9524"/>
                          <a:chExt cx="6680836" cy="1293963"/>
                        </a:xfrm>
                      </wpg:grpSpPr>
                      <wpg:grpSp>
                        <wpg:cNvPr id="277" name="Group 277"/>
                        <wpg:cNvGrpSpPr/>
                        <wpg:grpSpPr>
                          <a:xfrm>
                            <a:off x="0" y="161925"/>
                            <a:ext cx="6680836" cy="1141562"/>
                            <a:chOff x="0" y="82942"/>
                            <a:chExt cx="6680973" cy="1141918"/>
                          </a:xfrm>
                        </wpg:grpSpPr>
                        <wpg:grpSp>
                          <wpg:cNvPr id="278" name="Group 278"/>
                          <wpg:cNvGrpSpPr/>
                          <wpg:grpSpPr>
                            <a:xfrm>
                              <a:off x="0" y="82942"/>
                              <a:ext cx="6680973" cy="1141917"/>
                              <a:chOff x="0" y="-241965"/>
                              <a:chExt cx="6680973" cy="1142768"/>
                            </a:xfrm>
                          </wpg:grpSpPr>
                          <wpg:grpSp>
                            <wpg:cNvPr id="279" name="Group 279"/>
                            <wpg:cNvGrpSpPr/>
                            <wpg:grpSpPr>
                              <a:xfrm>
                                <a:off x="0" y="-623"/>
                                <a:ext cx="6680973" cy="901426"/>
                                <a:chOff x="0" y="-623"/>
                                <a:chExt cx="6681308" cy="901626"/>
                              </a:xfrm>
                            </wpg:grpSpPr>
                            <wps:wsp>
                              <wps:cNvPr id="280" name="Rectangle 280"/>
                              <wps:cNvSpPr/>
                              <wps:spPr>
                                <a:xfrm>
                                  <a:off x="0" y="-280"/>
                                  <a:ext cx="6681308" cy="901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1" name="Rounded Rectangle 281"/>
                              <wps:cNvSpPr/>
                              <wps:spPr>
                                <a:xfrm>
                                  <a:off x="75509" y="-623"/>
                                  <a:ext cx="6535308" cy="90131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32" name="Text Box 77991683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545D7F" w14:textId="77777777" w:rsidR="00083FBE" w:rsidRPr="00000144" w:rsidRDefault="00083FBE" w:rsidP="00E9407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33" name="Text Box 779916833"/>
                          <wps:cNvSpPr txBox="1"/>
                          <wps:spPr>
                            <a:xfrm>
                              <a:off x="464600" y="319816"/>
                              <a:ext cx="5972297" cy="9050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E127A2" w14:textId="77777777" w:rsidR="00083FBE" w:rsidRPr="00E94071" w:rsidRDefault="00083FBE" w:rsidP="00E94071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E94071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>Tìm biệt thức và nghiệm (nếu có) của các tam thức bậc hai sau:</w:t>
                                </w:r>
                              </w:p>
                              <w:p w14:paraId="03BA36A4" w14:textId="77777777" w:rsidR="00083FBE" w:rsidRPr="00E94071" w:rsidRDefault="00083FBE" w:rsidP="00E94071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E9407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E94071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94071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460" w:dyaOrig="440" w14:anchorId="5F463793">
                                    <v:shape id="_x0000_i1103" type="#_x0000_t75" style="width:122.95pt;height:21.6pt" o:ole="">
                                      <v:imagedata r:id="rId222" o:title=""/>
                                    </v:shape>
                                    <o:OLEObject Type="Embed" ProgID="Equation.DSMT4" ShapeID="_x0000_i1103" DrawAspect="Content" ObjectID="_1792794749" r:id="rId223"/>
                                  </w:object>
                                </w:r>
                                <w:r w:rsidRPr="00E94071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E94071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E94071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94071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3080" w:dyaOrig="440" w14:anchorId="23CEF532">
                                    <v:shape id="_x0000_i1104" type="#_x0000_t75" style="width:153.95pt;height:21.6pt" o:ole="">
                                      <v:imagedata r:id="rId224" o:title=""/>
                                    </v:shape>
                                    <o:OLEObject Type="Embed" ProgID="Equation.DSMT4" ShapeID="_x0000_i1104" DrawAspect="Content" ObjectID="_1792794750" r:id="rId225"/>
                                  </w:object>
                                </w:r>
                              </w:p>
                              <w:p w14:paraId="19CEDB51" w14:textId="77777777" w:rsidR="00083FBE" w:rsidRPr="00E94071" w:rsidRDefault="00083FBE" w:rsidP="00E94071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E94071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E94071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94071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840" w:dyaOrig="440" w14:anchorId="55A13D21">
                                    <v:shape id="_x0000_i1105" type="#_x0000_t75" style="width:91.95pt;height:21.6pt" o:ole="">
                                      <v:imagedata r:id="rId226" o:title=""/>
                                    </v:shape>
                                    <o:OLEObject Type="Embed" ProgID="Equation.DSMT4" ShapeID="_x0000_i1105" DrawAspect="Content" ObjectID="_1792794751" r:id="rId227"/>
                                  </w:object>
                                </w:r>
                                <w:r w:rsidRPr="00E94071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E94071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E94071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2740" w:dyaOrig="480" w14:anchorId="25B2FD25">
                                    <v:shape id="_x0000_i1106" type="#_x0000_t75" style="width:137.35pt;height:23.8pt" o:ole="">
                                      <v:imagedata r:id="rId228" o:title=""/>
                                    </v:shape>
                                    <o:OLEObject Type="Embed" ProgID="Equation.DSMT4" ShapeID="_x0000_i1106" DrawAspect="Content" ObjectID="_1792794752" r:id="rId229"/>
                                  </w:object>
                                </w:r>
                              </w:p>
                              <w:p w14:paraId="2FC06C92" w14:textId="77777777" w:rsidR="00083FBE" w:rsidRPr="00E94071" w:rsidRDefault="00083FBE" w:rsidP="00E94071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0411F515" w14:textId="77777777" w:rsidR="00083FBE" w:rsidRPr="008A67C7" w:rsidRDefault="00083FBE" w:rsidP="00E9407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34" name="Picture 779916834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F4F6C4D" id="Group 276" o:spid="_x0000_s1120" style="width:526.05pt;height:101.9pt;mso-position-horizontal-relative:char;mso-position-vertical-relative:line" coordorigin=",95" coordsize="66808,129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">
                <v:group id="Group 277" o:spid="_x0000_s1121" style="position:absolute;top:1619;width:66808;height:11415" coordorigin=",829" coordsize="66809,1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group id="Group 278" o:spid="_x0000_s1122" style="position:absolute;top:829;width:66809;height:11419" coordorigin=",-2419" coordsize="66809,11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<v:group id="Group 279" o:spid="_x0000_s1123" style="position:absolute;top:-6;width:66809;height:9014" coordorigin=",-6" coordsize="66813,9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<v:rect id="Rectangle 280" o:spid="_x0000_s1124" style="position:absolute;top:-2;width:66813;height:90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" fillcolor="#c00000" stroked="f" strokeweight="1pt"/>
                      <v:roundrect id="Rounded Rectangle 281" o:spid="_x0000_s1125" style="position:absolute;left:755;top:-6;width:65353;height:901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779916832" o:spid="_x0000_s112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" filled="f" stroked="f" strokeweight=".5pt">
                      <v:textbox>
                        <w:txbxContent>
                          <w:p w14:paraId="6B545D7F" w14:textId="77777777" w:rsidR="00083FBE" w:rsidRPr="00000144" w:rsidRDefault="00083FBE" w:rsidP="00E9407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33" o:spid="_x0000_s1127" type="#_x0000_t202" style="position:absolute;left:4646;top:3198;width:59722;height:9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" filled="f" stroked="f" strokeweight=".5pt">
                    <v:textbox>
                      <w:txbxContent>
                        <w:p w14:paraId="27E127A2" w14:textId="77777777" w:rsidR="00083FBE" w:rsidRPr="00E94071" w:rsidRDefault="00083FBE" w:rsidP="00E94071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E94071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>Tìm biệt thức và nghiệm (nếu có) của các tam thức bậc hai sau:</w:t>
                          </w:r>
                        </w:p>
                        <w:p w14:paraId="03BA36A4" w14:textId="77777777" w:rsidR="00083FBE" w:rsidRPr="00E94071" w:rsidRDefault="00083FBE" w:rsidP="00E94071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E9407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E94071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94071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460" w:dyaOrig="440" w14:anchorId="5F463793">
                              <v:shape id="_x0000_i1103" type="#_x0000_t75" style="width:122.95pt;height:21.6pt" o:ole="">
                                <v:imagedata r:id="rId222" o:title=""/>
                              </v:shape>
                              <o:OLEObject Type="Embed" ProgID="Equation.DSMT4" ShapeID="_x0000_i1103" DrawAspect="Content" ObjectID="_1792794749" r:id="rId230"/>
                            </w:object>
                          </w:r>
                          <w:r w:rsidRPr="00E94071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E94071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E94071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94071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3080" w:dyaOrig="440" w14:anchorId="23CEF532">
                              <v:shape id="_x0000_i1104" type="#_x0000_t75" style="width:153.95pt;height:21.6pt" o:ole="">
                                <v:imagedata r:id="rId224" o:title=""/>
                              </v:shape>
                              <o:OLEObject Type="Embed" ProgID="Equation.DSMT4" ShapeID="_x0000_i1104" DrawAspect="Content" ObjectID="_1792794750" r:id="rId231"/>
                            </w:object>
                          </w:r>
                        </w:p>
                        <w:p w14:paraId="19CEDB51" w14:textId="77777777" w:rsidR="00083FBE" w:rsidRPr="00E94071" w:rsidRDefault="00083FBE" w:rsidP="00E94071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E94071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E94071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94071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840" w:dyaOrig="440" w14:anchorId="55A13D21">
                              <v:shape id="_x0000_i1105" type="#_x0000_t75" style="width:91.95pt;height:21.6pt" o:ole="">
                                <v:imagedata r:id="rId226" o:title=""/>
                              </v:shape>
                              <o:OLEObject Type="Embed" ProgID="Equation.DSMT4" ShapeID="_x0000_i1105" DrawAspect="Content" ObjectID="_1792794751" r:id="rId232"/>
                            </w:object>
                          </w:r>
                          <w:r w:rsidRPr="00E94071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E94071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E94071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2740" w:dyaOrig="480" w14:anchorId="25B2FD25">
                              <v:shape id="_x0000_i1106" type="#_x0000_t75" style="width:137.35pt;height:23.8pt" o:ole="">
                                <v:imagedata r:id="rId228" o:title=""/>
                              </v:shape>
                              <o:OLEObject Type="Embed" ProgID="Equation.DSMT4" ShapeID="_x0000_i1106" DrawAspect="Content" ObjectID="_1792794752" r:id="rId233"/>
                            </w:object>
                          </w:r>
                        </w:p>
                        <w:p w14:paraId="2FC06C92" w14:textId="77777777" w:rsidR="00083FBE" w:rsidRPr="00E94071" w:rsidRDefault="00083FBE" w:rsidP="00E94071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</w:p>
                        <w:p w14:paraId="0411F515" w14:textId="77777777" w:rsidR="00083FBE" w:rsidRPr="008A67C7" w:rsidRDefault="00083FBE" w:rsidP="00E9407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34" o:spid="_x0000_s112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12144437" w14:textId="77777777" w:rsidR="00E94071" w:rsidRPr="00F56552" w:rsidRDefault="00E94071" w:rsidP="00E9407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E89ACE0" w14:textId="77777777" w:rsidR="008A67C7" w:rsidRPr="00E94071" w:rsidRDefault="008A67C7" w:rsidP="00E94071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E94071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E94071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94071">
        <w:rPr>
          <w:color w:val="C00000"/>
          <w:position w:val="-16"/>
          <w:sz w:val="24"/>
          <w:szCs w:val="24"/>
        </w:rPr>
        <w:object w:dxaOrig="2460" w:dyaOrig="440" w14:anchorId="7E223C9C">
          <v:shape id="_x0000_i1107" type="#_x0000_t75" style="width:122.95pt;height:21.6pt" o:ole="">
            <v:imagedata r:id="rId234" o:title=""/>
          </v:shape>
          <o:OLEObject Type="Embed" ProgID="Equation.DSMT4" ShapeID="_x0000_i1107" DrawAspect="Content" ObjectID="_1792794466" r:id="rId235"/>
        </w:object>
      </w:r>
    </w:p>
    <w:p w14:paraId="72B9DE5F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hAnsi="Palatino Linotype" w:cs="Times New Roman"/>
          <w:sz w:val="24"/>
          <w:szCs w:val="24"/>
        </w:rPr>
      </w:pPr>
      <w:r w:rsidRPr="00E94071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E94071">
        <w:rPr>
          <w:position w:val="-16"/>
          <w:sz w:val="24"/>
          <w:szCs w:val="24"/>
        </w:rPr>
        <w:object w:dxaOrig="2460" w:dyaOrig="440" w14:anchorId="027C2C21">
          <v:shape id="_x0000_i1108" type="#_x0000_t75" style="width:122.95pt;height:21.6pt" o:ole="">
            <v:imagedata r:id="rId236" o:title=""/>
          </v:shape>
          <o:OLEObject Type="Embed" ProgID="Equation.DSMT4" ShapeID="_x0000_i1108" DrawAspect="Content" ObjectID="_1792794467" r:id="rId237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E94071">
        <w:rPr>
          <w:position w:val="-4"/>
          <w:sz w:val="24"/>
          <w:szCs w:val="24"/>
        </w:rPr>
        <w:object w:dxaOrig="580" w:dyaOrig="260" w14:anchorId="70B5A06A">
          <v:shape id="_x0000_i1109" type="#_x0000_t75" style="width:29.35pt;height:12.75pt" o:ole="">
            <v:imagedata r:id="rId238" o:title=""/>
          </v:shape>
          <o:OLEObject Type="Embed" ProgID="Equation.DSMT4" ShapeID="_x0000_i1109" DrawAspect="Content" ObjectID="_1792794468" r:id="rId239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5F94C9E9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E94071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E94071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E94071">
        <w:rPr>
          <w:position w:val="-12"/>
          <w:sz w:val="24"/>
          <w:szCs w:val="24"/>
        </w:rPr>
        <w:object w:dxaOrig="2020" w:dyaOrig="380" w14:anchorId="02D7E5B8">
          <v:shape id="_x0000_i1110" type="#_x0000_t75" style="width:101.35pt;height:18.85pt" o:ole="">
            <v:imagedata r:id="rId240" o:title=""/>
          </v:shape>
          <o:OLEObject Type="Embed" ProgID="Equation.DSMT4" ShapeID="_x0000_i1110" DrawAspect="Content" ObjectID="_1792794469" r:id="rId241"/>
        </w:object>
      </w:r>
      <w:r w:rsidRPr="00E94071">
        <w:rPr>
          <w:rFonts w:ascii="Palatino Linotype" w:hAnsi="Palatino Linotype" w:cs="Times New Roman"/>
          <w:sz w:val="24"/>
          <w:szCs w:val="24"/>
        </w:rPr>
        <w:t>.</w:t>
      </w:r>
    </w:p>
    <w:p w14:paraId="6A12E2F5" w14:textId="77777777" w:rsidR="008A67C7" w:rsidRPr="00E94071" w:rsidRDefault="008A67C7" w:rsidP="00E94071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E94071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E94071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94071">
        <w:rPr>
          <w:color w:val="C00000"/>
          <w:position w:val="-16"/>
          <w:sz w:val="24"/>
          <w:szCs w:val="24"/>
        </w:rPr>
        <w:object w:dxaOrig="3080" w:dyaOrig="440" w14:anchorId="2F947AEB">
          <v:shape id="_x0000_i1111" type="#_x0000_t75" style="width:153.95pt;height:21.6pt" o:ole="">
            <v:imagedata r:id="rId242" o:title=""/>
          </v:shape>
          <o:OLEObject Type="Embed" ProgID="Equation.DSMT4" ShapeID="_x0000_i1111" DrawAspect="Content" ObjectID="_1792794470" r:id="rId243"/>
        </w:object>
      </w:r>
    </w:p>
    <w:p w14:paraId="7199BFBF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hAnsi="Palatino Linotype" w:cs="Times New Roman"/>
          <w:sz w:val="24"/>
          <w:szCs w:val="24"/>
        </w:rPr>
      </w:pPr>
      <w:r w:rsidRPr="00E94071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E94071">
        <w:rPr>
          <w:position w:val="-16"/>
          <w:sz w:val="24"/>
          <w:szCs w:val="24"/>
        </w:rPr>
        <w:object w:dxaOrig="3080" w:dyaOrig="440" w14:anchorId="6E3C5041">
          <v:shape id="_x0000_i1112" type="#_x0000_t75" style="width:153.95pt;height:21.6pt" o:ole="">
            <v:imagedata r:id="rId244" o:title=""/>
          </v:shape>
          <o:OLEObject Type="Embed" ProgID="Equation.DSMT4" ShapeID="_x0000_i1112" DrawAspect="Content" ObjectID="_1792794471" r:id="rId245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E94071">
        <w:rPr>
          <w:position w:val="-4"/>
          <w:sz w:val="24"/>
          <w:szCs w:val="24"/>
        </w:rPr>
        <w:object w:dxaOrig="540" w:dyaOrig="260" w14:anchorId="1ADFB804">
          <v:shape id="_x0000_i1113" type="#_x0000_t75" style="width:27.15pt;height:12.75pt" o:ole="">
            <v:imagedata r:id="rId246" o:title=""/>
          </v:shape>
          <o:OLEObject Type="Embed" ProgID="Equation.DSMT4" ShapeID="_x0000_i1113" DrawAspect="Content" ObjectID="_1792794472" r:id="rId247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325DEE0F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E94071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E94071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E94071">
        <w:rPr>
          <w:position w:val="-12"/>
          <w:sz w:val="24"/>
          <w:szCs w:val="24"/>
        </w:rPr>
        <w:object w:dxaOrig="1740" w:dyaOrig="380" w14:anchorId="13A3223C">
          <v:shape id="_x0000_i1114" type="#_x0000_t75" style="width:86.95pt;height:18.85pt" o:ole="">
            <v:imagedata r:id="rId248" o:title=""/>
          </v:shape>
          <o:OLEObject Type="Embed" ProgID="Equation.DSMT4" ShapeID="_x0000_i1114" DrawAspect="Content" ObjectID="_1792794473" r:id="rId249"/>
        </w:object>
      </w:r>
      <w:r w:rsidRPr="00E94071">
        <w:rPr>
          <w:rFonts w:ascii="Palatino Linotype" w:hAnsi="Palatino Linotype" w:cs="Times New Roman"/>
          <w:sz w:val="24"/>
          <w:szCs w:val="24"/>
        </w:rPr>
        <w:t>.</w:t>
      </w:r>
    </w:p>
    <w:p w14:paraId="58829009" w14:textId="77777777" w:rsidR="008A67C7" w:rsidRPr="00E94071" w:rsidRDefault="008A67C7" w:rsidP="00E94071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E94071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E94071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94071">
        <w:rPr>
          <w:color w:val="C00000"/>
          <w:position w:val="-16"/>
          <w:sz w:val="24"/>
          <w:szCs w:val="24"/>
        </w:rPr>
        <w:object w:dxaOrig="1840" w:dyaOrig="440" w14:anchorId="746514C9">
          <v:shape id="_x0000_i1115" type="#_x0000_t75" style="width:91.95pt;height:21.6pt" o:ole="">
            <v:imagedata r:id="rId250" o:title=""/>
          </v:shape>
          <o:OLEObject Type="Embed" ProgID="Equation.DSMT4" ShapeID="_x0000_i1115" DrawAspect="Content" ObjectID="_1792794474" r:id="rId251"/>
        </w:object>
      </w:r>
    </w:p>
    <w:p w14:paraId="23DC9A43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hAnsi="Palatino Linotype" w:cs="Times New Roman"/>
          <w:sz w:val="24"/>
          <w:szCs w:val="24"/>
        </w:rPr>
      </w:pPr>
      <w:r w:rsidRPr="00E94071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E94071">
        <w:rPr>
          <w:position w:val="-16"/>
          <w:sz w:val="24"/>
          <w:szCs w:val="24"/>
        </w:rPr>
        <w:object w:dxaOrig="1840" w:dyaOrig="440" w14:anchorId="64DB5DAD">
          <v:shape id="_x0000_i1116" type="#_x0000_t75" style="width:91.95pt;height:21.6pt" o:ole="">
            <v:imagedata r:id="rId252" o:title=""/>
          </v:shape>
          <o:OLEObject Type="Embed" ProgID="Equation.DSMT4" ShapeID="_x0000_i1116" DrawAspect="Content" ObjectID="_1792794475" r:id="rId253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E94071">
        <w:rPr>
          <w:position w:val="-6"/>
          <w:sz w:val="24"/>
          <w:szCs w:val="24"/>
        </w:rPr>
        <w:object w:dxaOrig="1440" w:dyaOrig="340" w14:anchorId="4EA59D06">
          <v:shape id="_x0000_i1117" type="#_x0000_t75" style="width:1in;height:17.15pt" o:ole="">
            <v:imagedata r:id="rId254" o:title=""/>
          </v:shape>
          <o:OLEObject Type="Embed" ProgID="Equation.DSMT4" ShapeID="_x0000_i1117" DrawAspect="Content" ObjectID="_1792794476" r:id="rId255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6116D2E1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E94071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E94071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E94071">
        <w:rPr>
          <w:position w:val="-24"/>
          <w:sz w:val="24"/>
          <w:szCs w:val="24"/>
        </w:rPr>
        <w:object w:dxaOrig="3860" w:dyaOrig="720" w14:anchorId="4285CD97">
          <v:shape id="_x0000_i1118" type="#_x0000_t75" style="width:192.75pt;height:36pt" o:ole="">
            <v:imagedata r:id="rId256" o:title=""/>
          </v:shape>
          <o:OLEObject Type="Embed" ProgID="Equation.DSMT4" ShapeID="_x0000_i1118" DrawAspect="Content" ObjectID="_1792794477" r:id="rId257"/>
        </w:object>
      </w:r>
      <w:r w:rsidRPr="00E94071">
        <w:rPr>
          <w:rFonts w:ascii="Palatino Linotype" w:hAnsi="Palatino Linotype" w:cs="Times New Roman"/>
          <w:sz w:val="24"/>
          <w:szCs w:val="24"/>
        </w:rPr>
        <w:t>.</w:t>
      </w:r>
    </w:p>
    <w:p w14:paraId="43A4FA13" w14:textId="77777777" w:rsidR="008A67C7" w:rsidRPr="00E94071" w:rsidRDefault="008A67C7" w:rsidP="00E94071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E94071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E94071">
        <w:rPr>
          <w:color w:val="C00000"/>
          <w:position w:val="-18"/>
          <w:sz w:val="24"/>
          <w:szCs w:val="24"/>
        </w:rPr>
        <w:object w:dxaOrig="2740" w:dyaOrig="480" w14:anchorId="222CEE9A">
          <v:shape id="_x0000_i1119" type="#_x0000_t75" style="width:137.35pt;height:23.8pt" o:ole="">
            <v:imagedata r:id="rId258" o:title=""/>
          </v:shape>
          <o:OLEObject Type="Embed" ProgID="Equation.DSMT4" ShapeID="_x0000_i1119" DrawAspect="Content" ObjectID="_1792794478" r:id="rId259"/>
        </w:object>
      </w:r>
    </w:p>
    <w:p w14:paraId="2B1A79CE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hAnsi="Palatino Linotype" w:cs="Times New Roman"/>
          <w:sz w:val="24"/>
          <w:szCs w:val="24"/>
        </w:rPr>
      </w:pPr>
      <w:r w:rsidRPr="00E94071">
        <w:rPr>
          <w:rFonts w:ascii="Palatino Linotype" w:eastAsia="Times New Roman" w:hAnsi="Palatino Linotype" w:cs="Times New Roman"/>
          <w:sz w:val="24"/>
          <w:szCs w:val="24"/>
        </w:rPr>
        <w:t xml:space="preserve">Tam thức </w:t>
      </w:r>
      <w:r w:rsidRPr="00E94071">
        <w:rPr>
          <w:position w:val="-18"/>
          <w:sz w:val="24"/>
          <w:szCs w:val="24"/>
        </w:rPr>
        <w:object w:dxaOrig="2740" w:dyaOrig="480" w14:anchorId="30CA4E22">
          <v:shape id="_x0000_i1120" type="#_x0000_t75" style="width:137.35pt;height:23.8pt" o:ole="">
            <v:imagedata r:id="rId260" o:title=""/>
          </v:shape>
          <o:OLEObject Type="Embed" ProgID="Equation.DSMT4" ShapeID="_x0000_i1120" DrawAspect="Content" ObjectID="_1792794479" r:id="rId261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E94071">
        <w:rPr>
          <w:position w:val="-6"/>
          <w:sz w:val="24"/>
          <w:szCs w:val="24"/>
        </w:rPr>
        <w:object w:dxaOrig="1660" w:dyaOrig="340" w14:anchorId="5C242D11">
          <v:shape id="_x0000_i1121" type="#_x0000_t75" style="width:81.95pt;height:17.15pt" o:ole="">
            <v:imagedata r:id="rId262" o:title=""/>
          </v:shape>
          <o:OLEObject Type="Embed" ProgID="Equation.DSMT4" ShapeID="_x0000_i1121" DrawAspect="Content" ObjectID="_1792794480" r:id="rId263"/>
        </w:object>
      </w:r>
      <w:r w:rsidRPr="00E94071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31BF9194" w14:textId="77777777" w:rsidR="008A67C7" w:rsidRPr="00E94071" w:rsidRDefault="008A67C7" w:rsidP="00E94071">
      <w:pPr>
        <w:spacing w:after="0" w:line="240" w:lineRule="auto"/>
        <w:ind w:left="1352" w:hanging="36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E94071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E94071">
        <w:rPr>
          <w:rFonts w:ascii="Palatino Linotype" w:hAnsi="Palatino Linotype" w:cs="Times New Roman"/>
          <w:sz w:val="24"/>
          <w:szCs w:val="24"/>
        </w:rPr>
        <w:t xml:space="preserve">ên tam thức có hai nghiệm phân biệt </w:t>
      </w:r>
      <w:r w:rsidRPr="00E94071">
        <w:rPr>
          <w:position w:val="-40"/>
          <w:sz w:val="24"/>
          <w:szCs w:val="24"/>
        </w:rPr>
        <w:object w:dxaOrig="4500" w:dyaOrig="880" w14:anchorId="72E1C049">
          <v:shape id="_x0000_i1122" type="#_x0000_t75" style="width:224.85pt;height:44.3pt" o:ole="">
            <v:imagedata r:id="rId264" o:title=""/>
          </v:shape>
          <o:OLEObject Type="Embed" ProgID="Equation.DSMT4" ShapeID="_x0000_i1122" DrawAspect="Content" ObjectID="_1792794481" r:id="rId265"/>
        </w:object>
      </w:r>
      <w:r w:rsidRPr="00E94071">
        <w:rPr>
          <w:rFonts w:ascii="Palatino Linotype" w:hAnsi="Palatino Linotype" w:cs="Times New Roman"/>
          <w:sz w:val="24"/>
          <w:szCs w:val="24"/>
        </w:rPr>
        <w:t>.</w:t>
      </w:r>
    </w:p>
    <w:p w14:paraId="1D40A805" w14:textId="77777777" w:rsidR="008A67C7" w:rsidRDefault="008A67C7" w:rsidP="008A67C7">
      <w:pPr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</w:rPr>
        <w:br w:type="page"/>
      </w:r>
    </w:p>
    <w:p w14:paraId="547A85B5" w14:textId="77777777" w:rsidR="003220B3" w:rsidRPr="00F56552" w:rsidRDefault="003220B3" w:rsidP="003220B3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3220B3">
        <w:rPr>
          <w:rFonts w:ascii="Quicksand" w:eastAsia="Calibri" w:hAnsi="Quicksand"/>
          <w:b/>
          <w:bCs/>
          <w:iCs/>
          <w:color w:val="C00000"/>
          <w:sz w:val="26"/>
          <w:szCs w:val="26"/>
          <w:lang w:val="vi-VN"/>
        </w:rPr>
        <w:t>Xét dấu tam thức bậc hai</w:t>
      </w:r>
    </w:p>
    <w:p w14:paraId="7B684BF0" w14:textId="77777777" w:rsidR="003220B3" w:rsidRPr="00F56552" w:rsidRDefault="003220B3" w:rsidP="003220B3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99AABED" wp14:editId="1DC2833C">
                <wp:extent cx="6680887" cy="2958859"/>
                <wp:effectExtent l="0" t="0" r="24765" b="13335"/>
                <wp:docPr id="779916835" name="Group 7799168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958859"/>
                          <a:chOff x="0" y="-43020"/>
                          <a:chExt cx="6680887" cy="2958859"/>
                        </a:xfrm>
                      </wpg:grpSpPr>
                      <wpg:grpSp>
                        <wpg:cNvPr id="779916836" name="Group 779916836"/>
                        <wpg:cNvGrpSpPr/>
                        <wpg:grpSpPr>
                          <a:xfrm>
                            <a:off x="0" y="140576"/>
                            <a:ext cx="6680887" cy="2775263"/>
                            <a:chOff x="0" y="-8876"/>
                            <a:chExt cx="6825515" cy="2852320"/>
                          </a:xfrm>
                        </wpg:grpSpPr>
                        <wps:wsp>
                          <wps:cNvPr id="779916837" name="Rectangle: Rounded Corners 19"/>
                          <wps:cNvSpPr/>
                          <wps:spPr>
                            <a:xfrm>
                              <a:off x="0" y="152564"/>
                              <a:ext cx="6825515" cy="2690880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B789329" w14:textId="77777777" w:rsidR="00083FBE" w:rsidRPr="003220B3" w:rsidRDefault="00083FBE" w:rsidP="003220B3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3920" w:dyaOrig="440" w14:anchorId="5EA64C55">
                                    <v:shape id="_x0000_i1123" type="#_x0000_t75" style="width:195.5pt;height:21.6pt" o:ole="">
                                      <v:imagedata r:id="rId266" o:title=""/>
                                    </v:shape>
                                    <o:OLEObject Type="Embed" ProgID="Equation.DSMT4" ShapeID="_x0000_i1123" DrawAspect="Content" ObjectID="_1792794753" r:id="rId267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BB25121" w14:textId="77777777" w:rsidR="00083FBE" w:rsidRPr="003220B3" w:rsidRDefault="00083FBE" w:rsidP="003220B3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2CCB3531">
                                    <v:shape id="_x0000_i1124" type="#_x0000_t75" style="width:30.45pt;height:14.4pt" o:ole="">
                                      <v:imagedata r:id="rId268" o:title=""/>
                                    </v:shape>
                                    <o:OLEObject Type="Embed" ProgID="Equation.DSMT4" ShapeID="_x0000_i1124" DrawAspect="Content" ObjectID="_1792794754" r:id="rId269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0AC46A40">
                                    <v:shape id="_x0000_i1125" type="#_x0000_t75" style="width:27.7pt;height:21.6pt" o:ole="">
                                      <v:imagedata r:id="rId270" o:title=""/>
                                    </v:shape>
                                    <o:OLEObject Type="Embed" ProgID="Equation.DSMT4" ShapeID="_x0000_i1125" DrawAspect="Content" ObjectID="_1792794755" r:id="rId271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uôn cùng dấu với hệ số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2C2CDDBC">
                                    <v:shape id="_x0000_i1126" type="#_x0000_t75" style="width:8.85pt;height:11.65pt" o:ole="">
                                      <v:imagedata r:id="rId272" o:title=""/>
                                    </v:shape>
                                    <o:OLEObject Type="Embed" ProgID="Equation.DSMT4" ShapeID="_x0000_i1126" DrawAspect="Content" ObjectID="_1792794756" r:id="rId273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với mọi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50434FE2">
                                    <v:shape id="_x0000_i1127" type="#_x0000_t75" style="width:30.45pt;height:14.4pt" o:ole="">
                                      <v:imagedata r:id="rId274" o:title=""/>
                                    </v:shape>
                                    <o:OLEObject Type="Embed" ProgID="Equation.DSMT4" ShapeID="_x0000_i1127" DrawAspect="Content" ObjectID="_1792794757" r:id="rId275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2DF3288" w14:textId="77777777" w:rsidR="00083FBE" w:rsidRPr="003220B3" w:rsidRDefault="00083FBE" w:rsidP="003220B3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415C8218">
                                    <v:shape id="_x0000_i1128" type="#_x0000_t75" style="width:30.45pt;height:14.4pt" o:ole="">
                                      <v:imagedata r:id="rId276" o:title=""/>
                                    </v:shape>
                                    <o:OLEObject Type="Embed" ProgID="Equation.DSMT4" ShapeID="_x0000_i1128" DrawAspect="Content" ObjectID="_1792794758" r:id="rId277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14F7A944">
                                    <v:shape id="_x0000_i1129" type="#_x0000_t75" style="width:27.7pt;height:21.6pt" o:ole="">
                                      <v:imagedata r:id="rId278" o:title=""/>
                                    </v:shape>
                                    <o:OLEObject Type="Embed" ProgID="Equation.DSMT4" ShapeID="_x0000_i1129" DrawAspect="Content" ObjectID="_1792794759" r:id="rId279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uôn cùng dấu với hệ số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7C25414F">
                                    <v:shape id="_x0000_i1130" type="#_x0000_t75" style="width:8.85pt;height:11.65pt" o:ole="">
                                      <v:imagedata r:id="rId280" o:title=""/>
                                    </v:shape>
                                    <o:OLEObject Type="Embed" ProgID="Equation.DSMT4" ShapeID="_x0000_i1130" DrawAspect="Content" ObjectID="_1792794760" r:id="rId281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với mọi </w:t>
                                </w:r>
                                <w:r w:rsidRPr="003220B3">
                                  <w:rPr>
                                    <w:position w:val="-24"/>
                                    <w:sz w:val="24"/>
                                    <w:szCs w:val="24"/>
                                  </w:rPr>
                                  <w:object w:dxaOrig="880" w:dyaOrig="639" w14:anchorId="3C4768F6">
                                    <v:shape id="_x0000_i1131" type="#_x0000_t75" style="width:44.3pt;height:32.1pt" o:ole="">
                                      <v:imagedata r:id="rId282" o:title=""/>
                                    </v:shape>
                                    <o:OLEObject Type="Embed" ProgID="Equation.DSMT4" ShapeID="_x0000_i1131" DrawAspect="Content" ObjectID="_1792794761" r:id="rId283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7A2798C" w14:textId="77777777" w:rsidR="00083FBE" w:rsidRPr="003220B3" w:rsidRDefault="00083FBE" w:rsidP="003220B3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1A92898D">
                                    <v:shape id="_x0000_i1132" type="#_x0000_t75" style="width:30.45pt;height:14.4pt" o:ole="">
                                      <v:imagedata r:id="rId284" o:title=""/>
                                    </v:shape>
                                    <o:OLEObject Type="Embed" ProgID="Equation.DSMT4" ShapeID="_x0000_i1132" DrawAspect="Content" ObjectID="_1792794762" r:id="rId285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02B39415">
                                    <v:shape id="_x0000_i1133" type="#_x0000_t75" style="width:27.7pt;height:21.6pt" o:ole="">
                                      <v:imagedata r:id="rId286" o:title=""/>
                                    </v:shape>
                                    <o:OLEObject Type="Embed" ProgID="Equation.DSMT4" ShapeID="_x0000_i1133" DrawAspect="Content" ObjectID="_1792794763" r:id="rId287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uôn:</w:t>
                                </w:r>
                              </w:p>
                              <w:p w14:paraId="2F1DF0AA" w14:textId="77777777" w:rsidR="00083FBE" w:rsidRPr="003220B3" w:rsidRDefault="00083FBE" w:rsidP="003220B3">
                                <w:pPr>
                                  <w:spacing w:after="0" w:line="240" w:lineRule="auto"/>
                                  <w:ind w:left="270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C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ùng dấu với hệ số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3E44A366">
                                    <v:shape id="_x0000_i1134" type="#_x0000_t75" style="width:8.85pt;height:11.65pt" o:ole="">
                                      <v:imagedata r:id="rId288" o:title=""/>
                                    </v:shape>
                                    <o:OLEObject Type="Embed" ProgID="Equation.DSMT4" ShapeID="_x0000_i1134" DrawAspect="Content" ObjectID="_1792794764" r:id="rId289"/>
                                  </w:object>
                                </w:r>
                                <w:r w:rsidRPr="003220B3">
                                  <w:rPr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280" w:dyaOrig="440" w14:anchorId="6A3D5B9E">
                                    <v:shape id="_x0000_i1135" type="#_x0000_t75" style="width:114.1pt;height:21.6pt" o:ole="">
                                      <v:imagedata r:id="rId290" o:title=""/>
                                    </v:shape>
                                    <o:OLEObject Type="Embed" ProgID="Equation.DSMT4" ShapeID="_x0000_i1135" DrawAspect="Content" ObjectID="_1792794765" r:id="rId291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2AA66687" w14:textId="77777777" w:rsidR="00083FBE" w:rsidRPr="003220B3" w:rsidRDefault="00083FBE" w:rsidP="003220B3">
                                <w:pPr>
                                  <w:spacing w:after="0" w:line="240" w:lineRule="auto"/>
                                  <w:ind w:left="270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rái dấu với hệ số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4EF0ABE4">
                                    <v:shape id="_x0000_i1136" type="#_x0000_t75" style="width:8.85pt;height:11.65pt" o:ole="">
                                      <v:imagedata r:id="rId292" o:title=""/>
                                    </v:shape>
                                    <o:OLEObject Type="Embed" ProgID="Equation.DSMT4" ShapeID="_x0000_i1136" DrawAspect="Content" ObjectID="_1792794766" r:id="rId293"/>
                                  </w:object>
                                </w:r>
                                <w:r w:rsidRPr="003220B3">
                                  <w:rPr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120" w:dyaOrig="440" w14:anchorId="01FF2E76">
                                    <v:shape id="_x0000_i1137" type="#_x0000_t75" style="width:56.5pt;height:21.6pt" o:ole="">
                                      <v:imagedata r:id="rId294" o:title=""/>
                                    </v:shape>
                                    <o:OLEObject Type="Embed" ProgID="Equation.DSMT4" ShapeID="_x0000_i1137" DrawAspect="Content" ObjectID="_1792794767" r:id="rId295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4CB8086F" w14:textId="77777777" w:rsidR="00083FBE" w:rsidRPr="003220B3" w:rsidRDefault="00083FBE" w:rsidP="003220B3">
                                <w:pPr>
                                  <w:spacing w:after="0" w:line="240" w:lineRule="auto"/>
                                  <w:ind w:left="2790"/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rong đó </w:t>
                                </w:r>
                                <w:r w:rsidRPr="003220B3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540" w:dyaOrig="380" w14:anchorId="35A6162C">
                                    <v:shape id="_x0000_i1138" type="#_x0000_t75" style="width:27.15pt;height:18.85pt" o:ole="">
                                      <v:imagedata r:id="rId296" o:title=""/>
                                    </v:shape>
                                    <o:OLEObject Type="Embed" ProgID="Equation.DSMT4" ShapeID="_x0000_i1138" DrawAspect="Content" ObjectID="_1792794768" r:id="rId297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hai nghiệm của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3FAD5D65">
                                    <v:shape id="_x0000_i1139" type="#_x0000_t75" style="width:27.7pt;height:21.6pt" o:ole="">
                                      <v:imagedata r:id="rId298" o:title=""/>
                                    </v:shape>
                                    <o:OLEObject Type="Embed" ProgID="Equation.DSMT4" ShapeID="_x0000_i1139" DrawAspect="Content" ObjectID="_1792794769" r:id="rId299"/>
                                  </w:objec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B28576D" w14:textId="77777777" w:rsidR="00083FBE" w:rsidRPr="003220B3" w:rsidRDefault="00083FBE" w:rsidP="003220B3">
                                <w:pPr>
                                  <w:spacing w:after="0" w:line="240" w:lineRule="auto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3220B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hi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78E4BA23">
                                    <v:shape id="_x0000_i1140" type="#_x0000_t75" style="width:30.45pt;height:14.4pt" o:ole="">
                                      <v:imagedata r:id="rId300" o:title=""/>
                                    </v:shape>
                                    <o:OLEObject Type="Embed" ProgID="Equation.DSMT4" ShapeID="_x0000_i1140" DrawAspect="Content" ObjectID="_1792794770" r:id="rId301"/>
                                  </w:objec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dấu của </w:t>
                                </w:r>
                                <w:r w:rsidRPr="003220B3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79C5D7BC">
                                    <v:shape id="_x0000_i1141" type="#_x0000_t75" style="width:27.7pt;height:21.6pt" o:ole="">
                                      <v:imagedata r:id="rId302" o:title=""/>
                                    </v:shape>
                                    <o:OLEObject Type="Embed" ProgID="Equation.DSMT4" ShapeID="_x0000_i1141" DrawAspect="Content" ObjectID="_1792794771" r:id="rId303"/>
                                  </w:objec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3220B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35F22D6D">
                                    <v:shape id="_x0000_i1142" type="#_x0000_t75" style="width:8.85pt;height:11.65pt" o:ole="">
                                      <v:imagedata r:id="rId304" o:title=""/>
                                    </v:shape>
                                    <o:OLEObject Type="Embed" ProgID="Equation.DSMT4" ShapeID="_x0000_i1142" DrawAspect="Content" ObjectID="_1792794772" r:id="rId305"/>
                                  </w:objec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: “</w: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Trong trái ngoài cùng</w: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” </w:t>
                                </w:r>
                              </w:p>
                              <w:p w14:paraId="65AEC6EA" w14:textId="77777777" w:rsidR="00083FBE" w:rsidRPr="003220B3" w:rsidRDefault="00083FBE" w:rsidP="003220B3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7D11E26F" w14:textId="77777777" w:rsidR="00083FBE" w:rsidRPr="003220B3" w:rsidRDefault="00083FBE" w:rsidP="003220B3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3228BDF4" w14:textId="77777777" w:rsidR="00083FBE" w:rsidRPr="008A67C7" w:rsidRDefault="00083FBE" w:rsidP="003220B3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79916838" name="Group 77991683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779916839" name="Group 77991683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77991684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4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42" name="Text Box 779916842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F8D989" w14:textId="77777777" w:rsidR="00083FBE" w:rsidRPr="00000144" w:rsidRDefault="00083FBE" w:rsidP="003220B3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779916843" name="Picture 779916843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99AABED" id="Group 779916835" o:spid="_x0000_s1129" style="width:526.05pt;height:233pt;mso-position-horizontal-relative:char;mso-position-vertical-relative:line" coordorigin=",-430" coordsize="66808,295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">
                <v:group id="Group 779916836" o:spid="_x0000_s1130" style="position:absolute;top:1405;width:66808;height:27753" coordorigin=",-88" coordsize="68255,28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">
                  <v:roundrect id="Rectangle: Rounded Corners 19" o:spid="_x0000_s1131" style="position:absolute;top:1525;width:68255;height:26909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14:paraId="0B789329" w14:textId="77777777" w:rsidR="00083FBE" w:rsidRPr="003220B3" w:rsidRDefault="00083FBE" w:rsidP="003220B3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3920" w:dyaOrig="440" w14:anchorId="5EA64C55">
                              <v:shape id="_x0000_i1123" type="#_x0000_t75" style="width:195.5pt;height:21.6pt" o:ole="">
                                <v:imagedata r:id="rId266" o:title=""/>
                              </v:shape>
                              <o:OLEObject Type="Embed" ProgID="Equation.DSMT4" ShapeID="_x0000_i1123" DrawAspect="Content" ObjectID="_1792794753" r:id="rId306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BB25121" w14:textId="77777777" w:rsidR="00083FBE" w:rsidRPr="003220B3" w:rsidRDefault="00083FBE" w:rsidP="003220B3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2CCB3531">
                              <v:shape id="_x0000_i1124" type="#_x0000_t75" style="width:30.45pt;height:14.4pt" o:ole="">
                                <v:imagedata r:id="rId268" o:title=""/>
                              </v:shape>
                              <o:OLEObject Type="Embed" ProgID="Equation.DSMT4" ShapeID="_x0000_i1124" DrawAspect="Content" ObjectID="_1792794754" r:id="rId307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0AC46A40">
                              <v:shape id="_x0000_i1125" type="#_x0000_t75" style="width:27.7pt;height:21.6pt" o:ole="">
                                <v:imagedata r:id="rId270" o:title=""/>
                              </v:shape>
                              <o:OLEObject Type="Embed" ProgID="Equation.DSMT4" ShapeID="_x0000_i1125" DrawAspect="Content" ObjectID="_1792794755" r:id="rId308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uôn cùng dấu với hệ số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2C2CDDBC">
                              <v:shape id="_x0000_i1126" type="#_x0000_t75" style="width:8.85pt;height:11.65pt" o:ole="">
                                <v:imagedata r:id="rId272" o:title=""/>
                              </v:shape>
                              <o:OLEObject Type="Embed" ProgID="Equation.DSMT4" ShapeID="_x0000_i1126" DrawAspect="Content" ObjectID="_1792794756" r:id="rId309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, với mọi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50434FE2">
                              <v:shape id="_x0000_i1127" type="#_x0000_t75" style="width:30.45pt;height:14.4pt" o:ole="">
                                <v:imagedata r:id="rId274" o:title=""/>
                              </v:shape>
                              <o:OLEObject Type="Embed" ProgID="Equation.DSMT4" ShapeID="_x0000_i1127" DrawAspect="Content" ObjectID="_1792794757" r:id="rId310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2DF3288" w14:textId="77777777" w:rsidR="00083FBE" w:rsidRPr="003220B3" w:rsidRDefault="00083FBE" w:rsidP="003220B3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415C8218">
                              <v:shape id="_x0000_i1128" type="#_x0000_t75" style="width:30.45pt;height:14.4pt" o:ole="">
                                <v:imagedata r:id="rId276" o:title=""/>
                              </v:shape>
                              <o:OLEObject Type="Embed" ProgID="Equation.DSMT4" ShapeID="_x0000_i1128" DrawAspect="Content" ObjectID="_1792794758" r:id="rId311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14F7A944">
                              <v:shape id="_x0000_i1129" type="#_x0000_t75" style="width:27.7pt;height:21.6pt" o:ole="">
                                <v:imagedata r:id="rId278" o:title=""/>
                              </v:shape>
                              <o:OLEObject Type="Embed" ProgID="Equation.DSMT4" ShapeID="_x0000_i1129" DrawAspect="Content" ObjectID="_1792794759" r:id="rId312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uôn cùng dấu với hệ số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7C25414F">
                              <v:shape id="_x0000_i1130" type="#_x0000_t75" style="width:8.85pt;height:11.65pt" o:ole="">
                                <v:imagedata r:id="rId280" o:title=""/>
                              </v:shape>
                              <o:OLEObject Type="Embed" ProgID="Equation.DSMT4" ShapeID="_x0000_i1130" DrawAspect="Content" ObjectID="_1792794760" r:id="rId313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, với mọi </w:t>
                          </w:r>
                          <w:r w:rsidRPr="003220B3">
                            <w:rPr>
                              <w:position w:val="-24"/>
                              <w:sz w:val="24"/>
                              <w:szCs w:val="24"/>
                            </w:rPr>
                            <w:object w:dxaOrig="880" w:dyaOrig="639" w14:anchorId="3C4768F6">
                              <v:shape id="_x0000_i1131" type="#_x0000_t75" style="width:44.3pt;height:32.1pt" o:ole="">
                                <v:imagedata r:id="rId282" o:title=""/>
                              </v:shape>
                              <o:OLEObject Type="Embed" ProgID="Equation.DSMT4" ShapeID="_x0000_i1131" DrawAspect="Content" ObjectID="_1792794761" r:id="rId314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7A2798C" w14:textId="77777777" w:rsidR="00083FBE" w:rsidRPr="003220B3" w:rsidRDefault="00083FBE" w:rsidP="003220B3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1A92898D">
                              <v:shape id="_x0000_i1132" type="#_x0000_t75" style="width:30.45pt;height:14.4pt" o:ole="">
                                <v:imagedata r:id="rId284" o:title=""/>
                              </v:shape>
                              <o:OLEObject Type="Embed" ProgID="Equation.DSMT4" ShapeID="_x0000_i1132" DrawAspect="Content" ObjectID="_1792794762" r:id="rId315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02B39415">
                              <v:shape id="_x0000_i1133" type="#_x0000_t75" style="width:27.7pt;height:21.6pt" o:ole="">
                                <v:imagedata r:id="rId286" o:title=""/>
                              </v:shape>
                              <o:OLEObject Type="Embed" ProgID="Equation.DSMT4" ShapeID="_x0000_i1133" DrawAspect="Content" ObjectID="_1792794763" r:id="rId316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uôn:</w:t>
                          </w:r>
                        </w:p>
                        <w:p w14:paraId="2F1DF0AA" w14:textId="77777777" w:rsidR="00083FBE" w:rsidRPr="003220B3" w:rsidRDefault="00083FBE" w:rsidP="003220B3">
                          <w:pPr>
                            <w:spacing w:after="0" w:line="240" w:lineRule="auto"/>
                            <w:ind w:left="270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 w:val="24"/>
                              <w:szCs w:val="24"/>
                            </w:rPr>
                            <w:t>▪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C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ùng dấu với hệ số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3E44A366">
                              <v:shape id="_x0000_i1134" type="#_x0000_t75" style="width:8.85pt;height:11.65pt" o:ole="">
                                <v:imagedata r:id="rId288" o:title=""/>
                              </v:shape>
                              <o:OLEObject Type="Embed" ProgID="Equation.DSMT4" ShapeID="_x0000_i1134" DrawAspect="Content" ObjectID="_1792794764" r:id="rId317"/>
                            </w:object>
                          </w:r>
                          <w:r w:rsidRPr="003220B3">
                            <w:rPr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280" w:dyaOrig="440" w14:anchorId="6A3D5B9E">
                              <v:shape id="_x0000_i1135" type="#_x0000_t75" style="width:114.1pt;height:21.6pt" o:ole="">
                                <v:imagedata r:id="rId290" o:title=""/>
                              </v:shape>
                              <o:OLEObject Type="Embed" ProgID="Equation.DSMT4" ShapeID="_x0000_i1135" DrawAspect="Content" ObjectID="_1792794765" r:id="rId318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2AA66687" w14:textId="77777777" w:rsidR="00083FBE" w:rsidRPr="003220B3" w:rsidRDefault="00083FBE" w:rsidP="003220B3">
                          <w:pPr>
                            <w:spacing w:after="0" w:line="240" w:lineRule="auto"/>
                            <w:ind w:left="270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 w:val="24"/>
                              <w:szCs w:val="24"/>
                            </w:rPr>
                            <w:t>▪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rái dấu với hệ số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4EF0ABE4">
                              <v:shape id="_x0000_i1136" type="#_x0000_t75" style="width:8.85pt;height:11.65pt" o:ole="">
                                <v:imagedata r:id="rId292" o:title=""/>
                              </v:shape>
                              <o:OLEObject Type="Embed" ProgID="Equation.DSMT4" ShapeID="_x0000_i1136" DrawAspect="Content" ObjectID="_1792794766" r:id="rId319"/>
                            </w:object>
                          </w:r>
                          <w:r w:rsidRPr="003220B3">
                            <w:rPr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120" w:dyaOrig="440" w14:anchorId="01FF2E76">
                              <v:shape id="_x0000_i1137" type="#_x0000_t75" style="width:56.5pt;height:21.6pt" o:ole="">
                                <v:imagedata r:id="rId294" o:title=""/>
                              </v:shape>
                              <o:OLEObject Type="Embed" ProgID="Equation.DSMT4" ShapeID="_x0000_i1137" DrawAspect="Content" ObjectID="_1792794767" r:id="rId320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4CB8086F" w14:textId="77777777" w:rsidR="00083FBE" w:rsidRPr="003220B3" w:rsidRDefault="00083FBE" w:rsidP="003220B3">
                          <w:pPr>
                            <w:spacing w:after="0" w:line="240" w:lineRule="auto"/>
                            <w:ind w:left="2790"/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Trong đó </w:t>
                          </w:r>
                          <w:r w:rsidRPr="003220B3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540" w:dyaOrig="380" w14:anchorId="35A6162C">
                              <v:shape id="_x0000_i1138" type="#_x0000_t75" style="width:27.15pt;height:18.85pt" o:ole="">
                                <v:imagedata r:id="rId296" o:title=""/>
                              </v:shape>
                              <o:OLEObject Type="Embed" ProgID="Equation.DSMT4" ShapeID="_x0000_i1138" DrawAspect="Content" ObjectID="_1792794768" r:id="rId321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 là hai nghiệm của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3FAD5D65">
                              <v:shape id="_x0000_i1139" type="#_x0000_t75" style="width:27.7pt;height:21.6pt" o:ole="">
                                <v:imagedata r:id="rId298" o:title=""/>
                              </v:shape>
                              <o:OLEObject Type="Embed" ProgID="Equation.DSMT4" ShapeID="_x0000_i1139" DrawAspect="Content" ObjectID="_1792794769" r:id="rId322"/>
                            </w:object>
                          </w:r>
                          <w:r w:rsidRPr="003220B3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B28576D" w14:textId="77777777" w:rsidR="00083FBE" w:rsidRPr="003220B3" w:rsidRDefault="00083FBE" w:rsidP="003220B3">
                          <w:pPr>
                            <w:spacing w:after="0" w:line="240" w:lineRule="auto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3220B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Khi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620" w:dyaOrig="279" w14:anchorId="78E4BA23">
                              <v:shape id="_x0000_i1140" type="#_x0000_t75" style="width:30.45pt;height:14.4pt" o:ole="">
                                <v:imagedata r:id="rId300" o:title=""/>
                              </v:shape>
                              <o:OLEObject Type="Embed" ProgID="Equation.DSMT4" ShapeID="_x0000_i1140" DrawAspect="Content" ObjectID="_1792794770" r:id="rId323"/>
                            </w:objec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, dấu của </w:t>
                          </w:r>
                          <w:r w:rsidRPr="003220B3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560" w:dyaOrig="440" w14:anchorId="79C5D7BC">
                              <v:shape id="_x0000_i1141" type="#_x0000_t75" style="width:27.7pt;height:21.6pt" o:ole="">
                                <v:imagedata r:id="rId302" o:title=""/>
                              </v:shape>
                              <o:OLEObject Type="Embed" ProgID="Equation.DSMT4" ShapeID="_x0000_i1141" DrawAspect="Content" ObjectID="_1792794771" r:id="rId324"/>
                            </w:objec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3220B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80" w:dyaOrig="220" w14:anchorId="35F22D6D">
                              <v:shape id="_x0000_i1142" type="#_x0000_t75" style="width:8.85pt;height:11.65pt" o:ole="">
                                <v:imagedata r:id="rId304" o:title=""/>
                              </v:shape>
                              <o:OLEObject Type="Embed" ProgID="Equation.DSMT4" ShapeID="_x0000_i1142" DrawAspect="Content" ObjectID="_1792794772" r:id="rId325"/>
                            </w:objec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à: “</w: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Trong trái ngoài cùng</w: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” </w:t>
                          </w:r>
                        </w:p>
                        <w:p w14:paraId="65AEC6EA" w14:textId="77777777" w:rsidR="00083FBE" w:rsidRPr="003220B3" w:rsidRDefault="00083FBE" w:rsidP="003220B3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  <w:p w14:paraId="7D11E26F" w14:textId="77777777" w:rsidR="00083FBE" w:rsidRPr="003220B3" w:rsidRDefault="00083FBE" w:rsidP="003220B3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14:paraId="3228BDF4" w14:textId="77777777" w:rsidR="00083FBE" w:rsidRPr="008A67C7" w:rsidRDefault="00083FBE" w:rsidP="003220B3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779916838" o:spid="_x0000_s1132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">
                    <v:group id="Group 779916839" o:spid="_x0000_s1133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">
                      <v:shape id="Arrow: Pentagon 24" o:spid="_x0000_s1134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" adj="20325" fillcolor="#c00000" strokecolor="#c00000" strokeweight="2.25pt"/>
                      <v:shape id="Arrow: Pentagon 27" o:spid="_x0000_s1135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" adj="20334" fillcolor="#fff2cc [663]" stroked="f" strokeweight="1pt"/>
                    </v:group>
                    <v:shape id="Text Box 779916842" o:spid="_x0000_s1136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" filled="f" stroked="f" strokeweight=".5pt">
                      <v:textbox>
                        <w:txbxContent>
                          <w:p w14:paraId="45F8D989" w14:textId="77777777" w:rsidR="00083FBE" w:rsidRPr="00000144" w:rsidRDefault="00083FBE" w:rsidP="003220B3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779916843" o:spid="_x0000_s1137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">
                  <v:imagedata r:id="rId120" o:title=""/>
                </v:shape>
                <w10:anchorlock/>
              </v:group>
            </w:pict>
          </mc:Fallback>
        </mc:AlternateContent>
      </w:r>
    </w:p>
    <w:p w14:paraId="6B36388F" w14:textId="77777777" w:rsidR="003220B3" w:rsidRPr="00F56552" w:rsidRDefault="003220B3" w:rsidP="003220B3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A3149FF" wp14:editId="5FF09420">
                <wp:extent cx="6680836" cy="1621765"/>
                <wp:effectExtent l="0" t="0" r="5715" b="0"/>
                <wp:docPr id="779916844" name="Group 7799168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621765"/>
                          <a:chOff x="0" y="9524"/>
                          <a:chExt cx="6680836" cy="1621765"/>
                        </a:xfrm>
                      </wpg:grpSpPr>
                      <wpg:grpSp>
                        <wpg:cNvPr id="779916845" name="Group 779916845"/>
                        <wpg:cNvGrpSpPr/>
                        <wpg:grpSpPr>
                          <a:xfrm>
                            <a:off x="0" y="161925"/>
                            <a:ext cx="6680836" cy="1469364"/>
                            <a:chOff x="0" y="82942"/>
                            <a:chExt cx="6680973" cy="1469822"/>
                          </a:xfrm>
                        </wpg:grpSpPr>
                        <wpg:grpSp>
                          <wpg:cNvPr id="779916846" name="Group 779916846"/>
                          <wpg:cNvGrpSpPr/>
                          <wpg:grpSpPr>
                            <a:xfrm>
                              <a:off x="0" y="82942"/>
                              <a:ext cx="6680973" cy="1469212"/>
                              <a:chOff x="0" y="-241965"/>
                              <a:chExt cx="6680973" cy="1470307"/>
                            </a:xfrm>
                          </wpg:grpSpPr>
                          <wpg:grpSp>
                            <wpg:cNvPr id="779916847" name="Group 779916847"/>
                            <wpg:cNvGrpSpPr/>
                            <wpg:grpSpPr>
                              <a:xfrm>
                                <a:off x="0" y="-623"/>
                                <a:ext cx="6680973" cy="1228965"/>
                                <a:chOff x="0" y="-623"/>
                                <a:chExt cx="6681308" cy="1229237"/>
                              </a:xfrm>
                            </wpg:grpSpPr>
                            <wps:wsp>
                              <wps:cNvPr id="779916848" name="Rectangle 779916848"/>
                              <wps:cNvSpPr/>
                              <wps:spPr>
                                <a:xfrm>
                                  <a:off x="0" y="-280"/>
                                  <a:ext cx="6681308" cy="12288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49" name="Rounded Rectangle 779916849"/>
                              <wps:cNvSpPr/>
                              <wps:spPr>
                                <a:xfrm>
                                  <a:off x="75509" y="-623"/>
                                  <a:ext cx="6535308" cy="122893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50" name="Text Box 77991685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592653" w14:textId="77777777" w:rsidR="00083FBE" w:rsidRPr="00000144" w:rsidRDefault="00083FBE" w:rsidP="003220B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1" name="Text Box 779916851"/>
                          <wps:cNvSpPr txBox="1"/>
                          <wps:spPr>
                            <a:xfrm>
                              <a:off x="464600" y="319961"/>
                              <a:ext cx="5972297" cy="12328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74EA40" w14:textId="77777777" w:rsidR="00083FBE" w:rsidRPr="003220B3" w:rsidRDefault="00083FBE" w:rsidP="003220B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>Xét dấu của các tam thức sau</w:t>
                                </w:r>
                                <w:r w:rsidRPr="003220B3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744B8332" w14:textId="77777777" w:rsidR="00083FBE" w:rsidRPr="003220B3" w:rsidRDefault="00083FBE" w:rsidP="003220B3">
                                <w:pPr>
                                  <w:tabs>
                                    <w:tab w:val="left" w:pos="567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3220B3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160" w:dyaOrig="340" w14:anchorId="26C57841">
                                    <v:shape id="_x0000_i1143" type="#_x0000_t75" style="width:57.6pt;height:17.15pt" o:ole="">
                                      <v:imagedata r:id="rId326" o:title=""/>
                                    </v:shape>
                                    <o:OLEObject Type="Embed" ProgID="Equation.DSMT4" ShapeID="_x0000_i1143" DrawAspect="Content" ObjectID="_1792794773" r:id="rId327"/>
                                  </w:object>
                                </w:r>
                                <w:r w:rsidRPr="003220B3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3220B3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3220B3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40" w14:anchorId="00A31E4C">
                                    <v:shape id="_x0000_i1144" type="#_x0000_t75" style="width:62.05pt;height:17.15pt" o:ole="">
                                      <v:imagedata r:id="rId328" o:title=""/>
                                    </v:shape>
                                    <o:OLEObject Type="Embed" ProgID="Equation.DSMT4" ShapeID="_x0000_i1144" DrawAspect="Content" ObjectID="_1792794774" r:id="rId329"/>
                                  </w:object>
                                </w:r>
                              </w:p>
                              <w:p w14:paraId="0FF50F3A" w14:textId="77777777" w:rsidR="00083FBE" w:rsidRPr="003220B3" w:rsidRDefault="00083FBE" w:rsidP="003220B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3220B3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180" w:dyaOrig="340" w14:anchorId="0CCE046E">
                                    <v:shape id="_x0000_i1145" type="#_x0000_t75" style="width:59.25pt;height:17.15pt" o:ole="">
                                      <v:imagedata r:id="rId330" o:title=""/>
                                    </v:shape>
                                    <o:OLEObject Type="Embed" ProgID="Equation.DSMT4" ShapeID="_x0000_i1145" DrawAspect="Content" ObjectID="_1792794775" r:id="rId331"/>
                                  </w:object>
                                </w:r>
                                <w:r w:rsidRPr="003220B3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3220B3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3220B3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1260" w:dyaOrig="639" w14:anchorId="568CB9FD">
                                    <v:shape id="_x0000_i1146" type="#_x0000_t75" style="width:63.15pt;height:32.1pt" o:ole="">
                                      <v:imagedata r:id="rId332" o:title=""/>
                                    </v:shape>
                                    <o:OLEObject Type="Embed" ProgID="Equation.DSMT4" ShapeID="_x0000_i1146" DrawAspect="Content" ObjectID="_1792794776" r:id="rId333"/>
                                  </w:object>
                                </w:r>
                              </w:p>
                              <w:p w14:paraId="4755D380" w14:textId="77777777" w:rsidR="00083FBE" w:rsidRPr="003220B3" w:rsidRDefault="00083FBE" w:rsidP="003220B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3220B3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3220B3">
                                  <w:rPr>
                                    <w:rFonts w:eastAsia="Yu Gothic UI Semibold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180" w:dyaOrig="340" w14:anchorId="6FC815EE">
                                    <v:shape id="_x0000_i1147" type="#_x0000_t75" style="width:59.25pt;height:17.15pt" o:ole="">
                                      <v:imagedata r:id="rId334" o:title=""/>
                                    </v:shape>
                                    <o:OLEObject Type="Embed" ProgID="Equation.DSMT4" ShapeID="_x0000_i1147" DrawAspect="Content" ObjectID="_1792794777" r:id="rId335"/>
                                  </w:object>
                                </w:r>
                                <w:r w:rsidRPr="003220B3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3220B3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3220B3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220B3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200" w:dyaOrig="340" w14:anchorId="69FE4D16">
                                    <v:shape id="_x0000_i1148" type="#_x0000_t75" style="width:59.8pt;height:17.15pt" o:ole="">
                                      <v:imagedata r:id="rId336" o:title=""/>
                                    </v:shape>
                                    <o:OLEObject Type="Embed" ProgID="Equation.DSMT4" ShapeID="_x0000_i1148" DrawAspect="Content" ObjectID="_1792794778" r:id="rId337"/>
                                  </w:object>
                                </w:r>
                              </w:p>
                              <w:p w14:paraId="429FAE84" w14:textId="77777777" w:rsidR="00083FBE" w:rsidRPr="003220B3" w:rsidRDefault="00083FBE" w:rsidP="003220B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02F6CFB4" w14:textId="77777777" w:rsidR="00083FBE" w:rsidRPr="008A67C7" w:rsidRDefault="00083FBE" w:rsidP="003220B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2" name="Picture 779916852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A3149FF" id="Group 779916844" o:spid="_x0000_s1138" style="width:526.05pt;height:127.7pt;mso-position-horizontal-relative:char;mso-position-vertical-relative:line" coordorigin=",95" coordsize="66808,162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">
                <v:group id="Group 779916845" o:spid="_x0000_s1139" style="position:absolute;top:1619;width:66808;height:14693" coordorigin=",829" coordsize="66809,14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">
                  <v:group id="Group 779916846" o:spid="_x0000_s1140" style="position:absolute;top:829;width:66809;height:14692" coordorigin=",-2419" coordsize="66809,14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">
                    <v:group id="Group 779916847" o:spid="_x0000_s1141" style="position:absolute;top:-6;width:66809;height:12289" coordorigin=",-6" coordsize="66813,12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">
                      <v:rect id="Rectangle 779916848" o:spid="_x0000_s1142" style="position:absolute;top:-2;width:66813;height:12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" fillcolor="#c00000" stroked="f" strokeweight="1pt"/>
                      <v:roundrect id="Rounded Rectangle 779916849" o:spid="_x0000_s1143" style="position:absolute;left:755;top:-6;width:65353;height:1228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779916850" o:spid="_x0000_s114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" filled="f" stroked="f" strokeweight=".5pt">
                      <v:textbox>
                        <w:txbxContent>
                          <w:p w14:paraId="78592653" w14:textId="77777777" w:rsidR="00083FBE" w:rsidRPr="00000144" w:rsidRDefault="00083FBE" w:rsidP="003220B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1" o:spid="_x0000_s1145" type="#_x0000_t202" style="position:absolute;left:4646;top:3199;width:59722;height:12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" filled="f" stroked="f" strokeweight=".5pt">
                    <v:textbox>
                      <w:txbxContent>
                        <w:p w14:paraId="6474EA40" w14:textId="77777777" w:rsidR="00083FBE" w:rsidRPr="003220B3" w:rsidRDefault="00083FBE" w:rsidP="003220B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3220B3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>Xét dấu của các tam thức sau</w:t>
                          </w:r>
                          <w:r w:rsidRPr="003220B3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744B8332" w14:textId="77777777" w:rsidR="00083FBE" w:rsidRPr="003220B3" w:rsidRDefault="00083FBE" w:rsidP="003220B3">
                          <w:pPr>
                            <w:tabs>
                              <w:tab w:val="left" w:pos="567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3220B3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220B3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160" w:dyaOrig="340" w14:anchorId="26C57841">
                              <v:shape id="_x0000_i1143" type="#_x0000_t75" style="width:57.6pt;height:17.15pt" o:ole="">
                                <v:imagedata r:id="rId326" o:title=""/>
                              </v:shape>
                              <o:OLEObject Type="Embed" ProgID="Equation.DSMT4" ShapeID="_x0000_i1143" DrawAspect="Content" ObjectID="_1792794773" r:id="rId338"/>
                            </w:object>
                          </w:r>
                          <w:r w:rsidRPr="003220B3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3220B3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3220B3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220B3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240" w:dyaOrig="340" w14:anchorId="00A31E4C">
                              <v:shape id="_x0000_i1144" type="#_x0000_t75" style="width:62.05pt;height:17.15pt" o:ole="">
                                <v:imagedata r:id="rId328" o:title=""/>
                              </v:shape>
                              <o:OLEObject Type="Embed" ProgID="Equation.DSMT4" ShapeID="_x0000_i1144" DrawAspect="Content" ObjectID="_1792794774" r:id="rId339"/>
                            </w:object>
                          </w:r>
                        </w:p>
                        <w:p w14:paraId="0FF50F3A" w14:textId="77777777" w:rsidR="00083FBE" w:rsidRPr="003220B3" w:rsidRDefault="00083FBE" w:rsidP="003220B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3220B3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220B3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180" w:dyaOrig="340" w14:anchorId="0CCE046E">
                              <v:shape id="_x0000_i1145" type="#_x0000_t75" style="width:59.25pt;height:17.15pt" o:ole="">
                                <v:imagedata r:id="rId330" o:title=""/>
                              </v:shape>
                              <o:OLEObject Type="Embed" ProgID="Equation.DSMT4" ShapeID="_x0000_i1145" DrawAspect="Content" ObjectID="_1792794775" r:id="rId340"/>
                            </w:object>
                          </w:r>
                          <w:r w:rsidRPr="003220B3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3220B3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3220B3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1260" w:dyaOrig="639" w14:anchorId="568CB9FD">
                              <v:shape id="_x0000_i1146" type="#_x0000_t75" style="width:63.15pt;height:32.1pt" o:ole="">
                                <v:imagedata r:id="rId332" o:title=""/>
                              </v:shape>
                              <o:OLEObject Type="Embed" ProgID="Equation.DSMT4" ShapeID="_x0000_i1146" DrawAspect="Content" ObjectID="_1792794776" r:id="rId341"/>
                            </w:object>
                          </w:r>
                        </w:p>
                        <w:p w14:paraId="4755D380" w14:textId="77777777" w:rsidR="00083FBE" w:rsidRPr="003220B3" w:rsidRDefault="00083FBE" w:rsidP="003220B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3220B3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3220B3">
                            <w:rPr>
                              <w:rFonts w:eastAsia="Yu Gothic UI Semibold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220B3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180" w:dyaOrig="340" w14:anchorId="6FC815EE">
                              <v:shape id="_x0000_i1147" type="#_x0000_t75" style="width:59.25pt;height:17.15pt" o:ole="">
                                <v:imagedata r:id="rId334" o:title=""/>
                              </v:shape>
                              <o:OLEObject Type="Embed" ProgID="Equation.DSMT4" ShapeID="_x0000_i1147" DrawAspect="Content" ObjectID="_1792794777" r:id="rId342"/>
                            </w:object>
                          </w:r>
                          <w:r w:rsidRPr="003220B3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3220B3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⑹</w:t>
                          </w:r>
                          <w:r w:rsidRPr="003220B3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220B3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200" w:dyaOrig="340" w14:anchorId="69FE4D16">
                              <v:shape id="_x0000_i1148" type="#_x0000_t75" style="width:59.8pt;height:17.15pt" o:ole="">
                                <v:imagedata r:id="rId336" o:title=""/>
                              </v:shape>
                              <o:OLEObject Type="Embed" ProgID="Equation.DSMT4" ShapeID="_x0000_i1148" DrawAspect="Content" ObjectID="_1792794778" r:id="rId343"/>
                            </w:object>
                          </w:r>
                        </w:p>
                        <w:p w14:paraId="429FAE84" w14:textId="77777777" w:rsidR="00083FBE" w:rsidRPr="003220B3" w:rsidRDefault="00083FBE" w:rsidP="003220B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14:paraId="02F6CFB4" w14:textId="77777777" w:rsidR="00083FBE" w:rsidRPr="008A67C7" w:rsidRDefault="00083FBE" w:rsidP="003220B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2" o:spid="_x0000_s114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1A24C841" w14:textId="77777777" w:rsidR="003220B3" w:rsidRPr="00F56552" w:rsidRDefault="003220B3" w:rsidP="003220B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023144C" w14:textId="77777777" w:rsidR="008A67C7" w:rsidRPr="003220B3" w:rsidRDefault="008A67C7" w:rsidP="003220B3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3220B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3220B3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3220B3">
        <w:rPr>
          <w:color w:val="C00000"/>
          <w:position w:val="-6"/>
          <w:sz w:val="24"/>
          <w:szCs w:val="24"/>
        </w:rPr>
        <w:object w:dxaOrig="1160" w:dyaOrig="340" w14:anchorId="2B6F7D52">
          <v:shape id="_x0000_i1149" type="#_x0000_t75" style="width:57.6pt;height:17.15pt" o:ole="">
            <v:imagedata r:id="rId326" o:title=""/>
          </v:shape>
          <o:OLEObject Type="Embed" ProgID="Equation.DSMT4" ShapeID="_x0000_i1149" DrawAspect="Content" ObjectID="_1792794482" r:id="rId344"/>
        </w:object>
      </w:r>
    </w:p>
    <w:p w14:paraId="2CCE614E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3220B3">
        <w:rPr>
          <w:position w:val="-6"/>
          <w:sz w:val="24"/>
          <w:szCs w:val="24"/>
        </w:rPr>
        <w:object w:dxaOrig="1160" w:dyaOrig="279" w14:anchorId="6F2789A1">
          <v:shape id="_x0000_i1150" type="#_x0000_t75" style="width:57.6pt;height:14.4pt" o:ole="">
            <v:imagedata r:id="rId345" o:title=""/>
          </v:shape>
          <o:OLEObject Type="Embed" ProgID="Equation.DSMT4" ShapeID="_x0000_i1150" DrawAspect="Content" ObjectID="_1792794483" r:id="rId346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3220B3">
        <w:rPr>
          <w:position w:val="-6"/>
          <w:sz w:val="24"/>
          <w:szCs w:val="24"/>
        </w:rPr>
        <w:object w:dxaOrig="880" w:dyaOrig="279" w14:anchorId="5AD7D355">
          <v:shape id="_x0000_i1151" type="#_x0000_t75" style="width:44.3pt;height:14.4pt" o:ole="">
            <v:imagedata r:id="rId347" o:title=""/>
          </v:shape>
          <o:OLEObject Type="Embed" ProgID="Equation.DSMT4" ShapeID="_x0000_i1151" DrawAspect="Content" ObjectID="_1792794484" r:id="rId348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. Suy ra </w:t>
      </w:r>
      <w:r w:rsidRPr="003220B3">
        <w:rPr>
          <w:position w:val="-12"/>
          <w:sz w:val="24"/>
          <w:szCs w:val="24"/>
        </w:rPr>
        <w:object w:dxaOrig="2340" w:dyaOrig="400" w14:anchorId="24D348CF">
          <v:shape id="_x0000_i1152" type="#_x0000_t75" style="width:116.85pt;height:19.95pt" o:ole="">
            <v:imagedata r:id="rId349" o:title=""/>
          </v:shape>
          <o:OLEObject Type="Embed" ProgID="Equation.DSMT4" ShapeID="_x0000_i1152" DrawAspect="Content" ObjectID="_1792794485" r:id="rId350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0477C1EF" w14:textId="77777777" w:rsidR="008A67C7" w:rsidRPr="003220B3" w:rsidRDefault="008A67C7" w:rsidP="003220B3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3220B3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3220B3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3220B3">
        <w:rPr>
          <w:color w:val="C00000"/>
          <w:position w:val="-6"/>
          <w:sz w:val="24"/>
          <w:szCs w:val="24"/>
        </w:rPr>
        <w:object w:dxaOrig="1240" w:dyaOrig="340" w14:anchorId="589CFA60">
          <v:shape id="_x0000_i1153" type="#_x0000_t75" style="width:62.05pt;height:17.15pt" o:ole="">
            <v:imagedata r:id="rId328" o:title=""/>
          </v:shape>
          <o:OLEObject Type="Embed" ProgID="Equation.DSMT4" ShapeID="_x0000_i1153" DrawAspect="Content" ObjectID="_1792794486" r:id="rId351"/>
        </w:object>
      </w:r>
    </w:p>
    <w:p w14:paraId="0157A414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Ta có: </w:t>
      </w:r>
      <w:r w:rsidRPr="003220B3">
        <w:rPr>
          <w:position w:val="-32"/>
          <w:sz w:val="24"/>
          <w:szCs w:val="24"/>
        </w:rPr>
        <w:object w:dxaOrig="2659" w:dyaOrig="760" w14:anchorId="193E122A">
          <v:shape id="_x0000_i1154" type="#_x0000_t75" style="width:133.5pt;height:38.2pt" o:ole="">
            <v:imagedata r:id="rId352" o:title=""/>
          </v:shape>
          <o:OLEObject Type="Embed" ProgID="Equation.DSMT4" ShapeID="_x0000_i1154" DrawAspect="Content" ObjectID="_1792794487" r:id="rId353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A3E33DD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>Bảng xét dấu</w:t>
      </w:r>
    </w:p>
    <w:p w14:paraId="5F585949" w14:textId="77777777" w:rsidR="008A67C7" w:rsidRPr="003220B3" w:rsidRDefault="008A67C7" w:rsidP="003220B3">
      <w:pPr>
        <w:spacing w:after="0" w:line="240" w:lineRule="auto"/>
        <w:ind w:left="992" w:hanging="2"/>
        <w:jc w:val="center"/>
        <w:rPr>
          <w:rFonts w:ascii="Palatino Linotype" w:hAnsi="Palatino Linotype" w:cs="Times New Roman"/>
          <w:noProof/>
          <w:sz w:val="24"/>
          <w:szCs w:val="24"/>
          <w:lang w:val="vi-VN" w:eastAsia="vi-VN"/>
        </w:rPr>
      </w:pPr>
      <w:r w:rsidRPr="003220B3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7D4B8E33" wp14:editId="569B3C87">
            <wp:extent cx="4161692" cy="716357"/>
            <wp:effectExtent l="0" t="0" r="0" b="7620"/>
            <wp:docPr id="8658190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81909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4183529" cy="720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62D1B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Suy ra: </w:t>
      </w:r>
      <w:r w:rsidRPr="003220B3">
        <w:rPr>
          <w:position w:val="-16"/>
          <w:sz w:val="24"/>
          <w:szCs w:val="24"/>
        </w:rPr>
        <w:object w:dxaOrig="2920" w:dyaOrig="440" w14:anchorId="1C6DE694">
          <v:shape id="_x0000_i1155" type="#_x0000_t75" style="width:146.2pt;height:21.6pt" o:ole="">
            <v:imagedata r:id="rId355" o:title=""/>
          </v:shape>
          <o:OLEObject Type="Embed" ProgID="Equation.DSMT4" ShapeID="_x0000_i1155" DrawAspect="Content" ObjectID="_1792794488" r:id="rId356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3220B3">
        <w:rPr>
          <w:position w:val="-16"/>
          <w:sz w:val="24"/>
          <w:szCs w:val="24"/>
        </w:rPr>
        <w:object w:dxaOrig="4060" w:dyaOrig="440" w14:anchorId="3F3385F2">
          <v:shape id="_x0000_i1156" type="#_x0000_t75" style="width:203.25pt;height:21.6pt" o:ole="">
            <v:imagedata r:id="rId357" o:title=""/>
          </v:shape>
          <o:OLEObject Type="Embed" ProgID="Equation.DSMT4" ShapeID="_x0000_i1156" DrawAspect="Content" ObjectID="_1792794489" r:id="rId358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79DD5666" w14:textId="77777777" w:rsidR="008A67C7" w:rsidRPr="003220B3" w:rsidRDefault="008A67C7" w:rsidP="003220B3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3220B3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3220B3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3220B3">
        <w:rPr>
          <w:color w:val="C00000"/>
          <w:position w:val="-6"/>
          <w:sz w:val="24"/>
          <w:szCs w:val="24"/>
        </w:rPr>
        <w:object w:dxaOrig="1180" w:dyaOrig="340" w14:anchorId="36A66803">
          <v:shape id="_x0000_i1157" type="#_x0000_t75" style="width:59.25pt;height:17.15pt" o:ole="">
            <v:imagedata r:id="rId330" o:title=""/>
          </v:shape>
          <o:OLEObject Type="Embed" ProgID="Equation.DSMT4" ShapeID="_x0000_i1157" DrawAspect="Content" ObjectID="_1792794490" r:id="rId359"/>
        </w:object>
      </w:r>
    </w:p>
    <w:p w14:paraId="3B486EFB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Tam thức bậc hai </w:t>
      </w:r>
      <w:r w:rsidRPr="003220B3">
        <w:rPr>
          <w:position w:val="-16"/>
          <w:sz w:val="24"/>
          <w:szCs w:val="24"/>
        </w:rPr>
        <w:object w:dxaOrig="1920" w:dyaOrig="440" w14:anchorId="28F0FF6D">
          <v:shape id="_x0000_i1158" type="#_x0000_t75" style="width:95.8pt;height:21.6pt" o:ole="">
            <v:imagedata r:id="rId360" o:title=""/>
          </v:shape>
          <o:OLEObject Type="Embed" ProgID="Equation.DSMT4" ShapeID="_x0000_i1158" DrawAspect="Content" ObjectID="_1792794491" r:id="rId361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 có </w:t>
      </w:r>
      <w:r w:rsidRPr="003220B3">
        <w:rPr>
          <w:position w:val="-6"/>
          <w:sz w:val="24"/>
          <w:szCs w:val="24"/>
        </w:rPr>
        <w:object w:dxaOrig="620" w:dyaOrig="279" w14:anchorId="4083C540">
          <v:shape id="_x0000_i1159" type="#_x0000_t75" style="width:31pt;height:14.4pt" o:ole="">
            <v:imagedata r:id="rId362" o:title=""/>
          </v:shape>
          <o:OLEObject Type="Embed" ProgID="Equation.DSMT4" ShapeID="_x0000_i1159" DrawAspect="Content" ObjectID="_1792794492" r:id="rId363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, nghiệm kép </w:t>
      </w:r>
      <w:r w:rsidRPr="003220B3">
        <w:rPr>
          <w:position w:val="-24"/>
          <w:sz w:val="24"/>
          <w:szCs w:val="24"/>
        </w:rPr>
        <w:object w:dxaOrig="859" w:dyaOrig="639" w14:anchorId="1A32FB20">
          <v:shape id="_x0000_i1160" type="#_x0000_t75" style="width:42.65pt;height:32.1pt" o:ole="">
            <v:imagedata r:id="rId364" o:title=""/>
          </v:shape>
          <o:OLEObject Type="Embed" ProgID="Equation.DSMT4" ShapeID="_x0000_i1160" DrawAspect="Content" ObjectID="_1792794493" r:id="rId365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à hệ số </w:t>
      </w:r>
      <w:r w:rsidRPr="003220B3">
        <w:rPr>
          <w:position w:val="-6"/>
          <w:sz w:val="24"/>
          <w:szCs w:val="24"/>
        </w:rPr>
        <w:object w:dxaOrig="900" w:dyaOrig="279" w14:anchorId="30D8AA0E">
          <v:shape id="_x0000_i1161" type="#_x0000_t75" style="width:44.85pt;height:14.4pt" o:ole="">
            <v:imagedata r:id="rId366" o:title=""/>
          </v:shape>
          <o:OLEObject Type="Embed" ProgID="Equation.DSMT4" ShapeID="_x0000_i1161" DrawAspect="Content" ObjectID="_1792794494" r:id="rId367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nên </w:t>
      </w:r>
      <w:r w:rsidRPr="003220B3">
        <w:rPr>
          <w:position w:val="-16"/>
          <w:sz w:val="24"/>
          <w:szCs w:val="24"/>
        </w:rPr>
        <w:object w:dxaOrig="920" w:dyaOrig="440" w14:anchorId="0300B41B">
          <v:shape id="_x0000_i1162" type="#_x0000_t75" style="width:45.95pt;height:21.6pt" o:ole="">
            <v:imagedata r:id="rId368" o:title=""/>
          </v:shape>
          <o:OLEObject Type="Embed" ProgID="Equation.DSMT4" ShapeID="_x0000_i1162" DrawAspect="Content" ObjectID="_1792794495" r:id="rId369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ới mọi </w:t>
      </w:r>
      <w:r w:rsidRPr="003220B3">
        <w:rPr>
          <w:position w:val="-30"/>
          <w:sz w:val="24"/>
          <w:szCs w:val="24"/>
        </w:rPr>
        <w:object w:dxaOrig="1359" w:dyaOrig="720" w14:anchorId="4D0A1B31">
          <v:shape id="_x0000_i1163" type="#_x0000_t75" style="width:68.1pt;height:36pt" o:ole="">
            <v:imagedata r:id="rId370" o:title=""/>
          </v:shape>
          <o:OLEObject Type="Embed" ProgID="Equation.DSMT4" ShapeID="_x0000_i1163" DrawAspect="Content" ObjectID="_1792794496" r:id="rId371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4D66A9F" w14:textId="77777777" w:rsidR="008A67C7" w:rsidRPr="003220B3" w:rsidRDefault="008A67C7" w:rsidP="003220B3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3220B3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3220B3">
        <w:rPr>
          <w:color w:val="C00000"/>
          <w:position w:val="-24"/>
          <w:sz w:val="24"/>
          <w:szCs w:val="24"/>
        </w:rPr>
        <w:object w:dxaOrig="1260" w:dyaOrig="639" w14:anchorId="17C2072A">
          <v:shape id="_x0000_i1164" type="#_x0000_t75" style="width:63.15pt;height:32.1pt" o:ole="">
            <v:imagedata r:id="rId332" o:title=""/>
          </v:shape>
          <o:OLEObject Type="Embed" ProgID="Equation.DSMT4" ShapeID="_x0000_i1164" DrawAspect="Content" ObjectID="_1792794497" r:id="rId372"/>
        </w:object>
      </w:r>
    </w:p>
    <w:p w14:paraId="10C554FE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lastRenderedPageBreak/>
        <w:t xml:space="preserve">Ta có: </w:t>
      </w:r>
      <w:r w:rsidRPr="003220B3">
        <w:rPr>
          <w:position w:val="-24"/>
          <w:sz w:val="24"/>
          <w:szCs w:val="24"/>
        </w:rPr>
        <w:object w:dxaOrig="3720" w:dyaOrig="639" w14:anchorId="09999101">
          <v:shape id="_x0000_i1165" type="#_x0000_t75" style="width:186.1pt;height:32.1pt" o:ole="">
            <v:imagedata r:id="rId373" o:title=""/>
          </v:shape>
          <o:OLEObject Type="Embed" ProgID="Equation.DSMT4" ShapeID="_x0000_i1165" DrawAspect="Content" ObjectID="_1792794498" r:id="rId374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7D5A5815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>Bảng xét dấu</w:t>
      </w:r>
    </w:p>
    <w:p w14:paraId="0DF2063B" w14:textId="77777777" w:rsidR="008A67C7" w:rsidRPr="003220B3" w:rsidRDefault="008A67C7" w:rsidP="003220B3">
      <w:pPr>
        <w:spacing w:after="0" w:line="240" w:lineRule="auto"/>
        <w:ind w:left="992" w:hanging="2"/>
        <w:jc w:val="center"/>
        <w:rPr>
          <w:rFonts w:ascii="Palatino Linotype" w:hAnsi="Palatino Linotype" w:cs="Times New Roman"/>
          <w:noProof/>
          <w:sz w:val="24"/>
          <w:szCs w:val="24"/>
          <w:lang w:val="vi-VN" w:eastAsia="vi-VN"/>
        </w:rPr>
      </w:pPr>
      <w:r w:rsidRPr="003220B3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635C966C" wp14:editId="72039CE0">
            <wp:extent cx="4443046" cy="801491"/>
            <wp:effectExtent l="0" t="0" r="0" b="0"/>
            <wp:docPr id="16856719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671960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4463760" cy="805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5CECB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Suy ra: </w:t>
      </w:r>
      <w:r w:rsidRPr="003220B3">
        <w:rPr>
          <w:position w:val="-16"/>
          <w:sz w:val="24"/>
          <w:szCs w:val="24"/>
        </w:rPr>
        <w:object w:dxaOrig="920" w:dyaOrig="440" w14:anchorId="0FA62FF2">
          <v:shape id="_x0000_i1166" type="#_x0000_t75" style="width:45.95pt;height:21.6pt" o:ole="">
            <v:imagedata r:id="rId376" o:title=""/>
          </v:shape>
          <o:OLEObject Type="Embed" ProgID="Equation.DSMT4" ShapeID="_x0000_i1166" DrawAspect="Content" ObjectID="_1792794499" r:id="rId377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ới mọi </w:t>
      </w:r>
      <w:r w:rsidRPr="003220B3">
        <w:rPr>
          <w:position w:val="-30"/>
          <w:sz w:val="24"/>
          <w:szCs w:val="24"/>
        </w:rPr>
        <w:object w:dxaOrig="1200" w:dyaOrig="720" w14:anchorId="758A000C">
          <v:shape id="_x0000_i1167" type="#_x0000_t75" style="width:59.8pt;height:36pt" o:ole="">
            <v:imagedata r:id="rId378" o:title=""/>
          </v:shape>
          <o:OLEObject Type="Embed" ProgID="Equation.DSMT4" ShapeID="_x0000_i1167" DrawAspect="Content" ObjectID="_1792794500" r:id="rId379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33AEE8E" w14:textId="77777777" w:rsidR="008A67C7" w:rsidRPr="003220B3" w:rsidRDefault="008A67C7" w:rsidP="003220B3">
      <w:pPr>
        <w:spacing w:after="0" w:line="240" w:lineRule="auto"/>
        <w:jc w:val="both"/>
        <w:rPr>
          <w:rFonts w:eastAsia="Yu Gothic UI Semibold"/>
          <w:b/>
          <w:color w:val="C00000"/>
          <w:sz w:val="24"/>
          <w:szCs w:val="24"/>
          <w:lang w:val="vi-VN"/>
        </w:rPr>
      </w:pPr>
      <w:r w:rsidRPr="003220B3">
        <w:rPr>
          <w:rFonts w:ascii="Yu Gothic" w:eastAsia="Yu Gothic" w:hAnsi="Yu Gothic" w:hint="eastAsia"/>
          <w:b/>
          <w:color w:val="C00000"/>
          <w:sz w:val="24"/>
          <w:szCs w:val="24"/>
        </w:rPr>
        <w:t>⑸</w:t>
      </w:r>
      <w:r w:rsidRPr="003220B3">
        <w:rPr>
          <w:rFonts w:eastAsia="Yu Gothic UI Semibold"/>
          <w:b/>
          <w:color w:val="C00000"/>
          <w:sz w:val="24"/>
          <w:szCs w:val="24"/>
          <w:lang w:val="vi-VN"/>
        </w:rPr>
        <w:t xml:space="preserve"> </w:t>
      </w:r>
      <w:r w:rsidRPr="003220B3">
        <w:rPr>
          <w:color w:val="C00000"/>
          <w:position w:val="-6"/>
          <w:sz w:val="24"/>
          <w:szCs w:val="24"/>
        </w:rPr>
        <w:object w:dxaOrig="1180" w:dyaOrig="340" w14:anchorId="4A30C1D9">
          <v:shape id="_x0000_i1168" type="#_x0000_t75" style="width:59.25pt;height:17.15pt" o:ole="">
            <v:imagedata r:id="rId334" o:title=""/>
          </v:shape>
          <o:OLEObject Type="Embed" ProgID="Equation.DSMT4" ShapeID="_x0000_i1168" DrawAspect="Content" ObjectID="_1792794501" r:id="rId380"/>
        </w:object>
      </w:r>
    </w:p>
    <w:p w14:paraId="46DE88E4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Ta có: </w:t>
      </w:r>
      <w:r w:rsidRPr="003220B3">
        <w:rPr>
          <w:position w:val="-46"/>
          <w:sz w:val="24"/>
          <w:szCs w:val="24"/>
        </w:rPr>
        <w:object w:dxaOrig="3920" w:dyaOrig="1040" w14:anchorId="4B89747A">
          <v:shape id="_x0000_i1169" type="#_x0000_t75" style="width:196.6pt;height:52.05pt" o:ole="">
            <v:imagedata r:id="rId381" o:title=""/>
          </v:shape>
          <o:OLEObject Type="Embed" ProgID="Equation.DSMT4" ShapeID="_x0000_i1169" DrawAspect="Content" ObjectID="_1792794502" r:id="rId382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2365B5B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>Bảng xét dấu</w:t>
      </w:r>
    </w:p>
    <w:p w14:paraId="5A5BABAA" w14:textId="77777777" w:rsidR="008A67C7" w:rsidRPr="003220B3" w:rsidRDefault="008A67C7" w:rsidP="003220B3">
      <w:pPr>
        <w:spacing w:after="0" w:line="240" w:lineRule="auto"/>
        <w:ind w:left="992" w:hanging="2"/>
        <w:jc w:val="center"/>
        <w:rPr>
          <w:rFonts w:ascii="Palatino Linotype" w:hAnsi="Palatino Linotype" w:cs="Times New Roman"/>
          <w:noProof/>
          <w:sz w:val="24"/>
          <w:szCs w:val="24"/>
          <w:lang w:val="vi-VN" w:eastAsia="vi-VN"/>
        </w:rPr>
      </w:pPr>
      <w:r w:rsidRPr="003220B3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73465392" wp14:editId="6C00ED6A">
            <wp:extent cx="4144107" cy="775605"/>
            <wp:effectExtent l="0" t="0" r="0" b="5715"/>
            <wp:docPr id="7650069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006916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159078" cy="778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59165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Suy ra: </w:t>
      </w:r>
      <w:r w:rsidRPr="003220B3">
        <w:rPr>
          <w:position w:val="-30"/>
          <w:sz w:val="24"/>
          <w:szCs w:val="24"/>
        </w:rPr>
        <w:object w:dxaOrig="3200" w:dyaOrig="720" w14:anchorId="7AA0F291">
          <v:shape id="_x0000_i1170" type="#_x0000_t75" style="width:160.05pt;height:36pt" o:ole="">
            <v:imagedata r:id="rId384" o:title=""/>
          </v:shape>
          <o:OLEObject Type="Embed" ProgID="Equation.DSMT4" ShapeID="_x0000_i1170" DrawAspect="Content" ObjectID="_1792794503" r:id="rId385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3220B3">
        <w:rPr>
          <w:position w:val="-30"/>
          <w:sz w:val="24"/>
          <w:szCs w:val="24"/>
        </w:rPr>
        <w:object w:dxaOrig="2439" w:dyaOrig="720" w14:anchorId="0B8696A5">
          <v:shape id="_x0000_i1171" type="#_x0000_t75" style="width:122.4pt;height:36pt" o:ole="">
            <v:imagedata r:id="rId386" o:title=""/>
          </v:shape>
          <o:OLEObject Type="Embed" ProgID="Equation.DSMT4" ShapeID="_x0000_i1171" DrawAspect="Content" ObjectID="_1792794504" r:id="rId387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1379419" w14:textId="77777777" w:rsidR="008A67C7" w:rsidRPr="003220B3" w:rsidRDefault="008A67C7" w:rsidP="003220B3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3220B3">
        <w:rPr>
          <w:rFonts w:ascii="Yu Gothic" w:eastAsia="Yu Gothic" w:hAnsi="Yu Gothic" w:hint="eastAsia"/>
          <w:b/>
          <w:color w:val="C00000"/>
          <w:sz w:val="24"/>
          <w:szCs w:val="24"/>
          <w:lang w:val="vi-VN"/>
        </w:rPr>
        <w:t>⑹</w:t>
      </w:r>
      <w:r w:rsidRPr="003220B3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3220B3">
        <w:rPr>
          <w:color w:val="C00000"/>
          <w:position w:val="-6"/>
          <w:sz w:val="24"/>
          <w:szCs w:val="24"/>
        </w:rPr>
        <w:object w:dxaOrig="1200" w:dyaOrig="340" w14:anchorId="454DF60F">
          <v:shape id="_x0000_i1172" type="#_x0000_t75" style="width:59.8pt;height:17.15pt" o:ole="">
            <v:imagedata r:id="rId336" o:title=""/>
          </v:shape>
          <o:OLEObject Type="Embed" ProgID="Equation.DSMT4" ShapeID="_x0000_i1172" DrawAspect="Content" ObjectID="_1792794505" r:id="rId388"/>
        </w:object>
      </w:r>
    </w:p>
    <w:p w14:paraId="2C397D11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Ta có: </w:t>
      </w:r>
      <w:r w:rsidRPr="003220B3">
        <w:rPr>
          <w:position w:val="-16"/>
          <w:sz w:val="24"/>
          <w:szCs w:val="24"/>
        </w:rPr>
        <w:object w:dxaOrig="3560" w:dyaOrig="440" w14:anchorId="5AE5672D">
          <v:shape id="_x0000_i1173" type="#_x0000_t75" style="width:177.8pt;height:21.6pt" o:ole="">
            <v:imagedata r:id="rId389" o:title=""/>
          </v:shape>
          <o:OLEObject Type="Embed" ProgID="Equation.DSMT4" ShapeID="_x0000_i1173" DrawAspect="Content" ObjectID="_1792794506" r:id="rId390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347FC3ED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>Bảng xét dấu</w:t>
      </w:r>
    </w:p>
    <w:p w14:paraId="248C3144" w14:textId="77777777" w:rsidR="008A67C7" w:rsidRPr="003220B3" w:rsidRDefault="008A67C7" w:rsidP="003220B3">
      <w:pPr>
        <w:spacing w:after="0" w:line="240" w:lineRule="auto"/>
        <w:ind w:left="992" w:hanging="2"/>
        <w:jc w:val="center"/>
        <w:rPr>
          <w:rFonts w:ascii="Palatino Linotype" w:hAnsi="Palatino Linotype" w:cs="Times New Roman"/>
          <w:noProof/>
          <w:sz w:val="24"/>
          <w:szCs w:val="24"/>
          <w:lang w:val="vi-VN" w:eastAsia="vi-VN"/>
        </w:rPr>
      </w:pPr>
      <w:r w:rsidRPr="003220B3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2DB41F5C" wp14:editId="7223E97B">
            <wp:extent cx="4273061" cy="757675"/>
            <wp:effectExtent l="0" t="0" r="0" b="4445"/>
            <wp:docPr id="8983786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378696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4312252" cy="764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AD333" w14:textId="77777777" w:rsidR="008A67C7" w:rsidRPr="003220B3" w:rsidRDefault="008A67C7" w:rsidP="003220B3">
      <w:pPr>
        <w:tabs>
          <w:tab w:val="center" w:pos="2268"/>
          <w:tab w:val="right" w:pos="3402"/>
          <w:tab w:val="left" w:pos="4253"/>
          <w:tab w:val="center" w:pos="6804"/>
        </w:tabs>
        <w:spacing w:after="0" w:line="240" w:lineRule="auto"/>
        <w:ind w:left="993"/>
        <w:rPr>
          <w:rFonts w:ascii="Palatino Linotype" w:eastAsia="Times New Roman" w:hAnsi="Palatino Linotype" w:cs="Times New Roman"/>
          <w:sz w:val="24"/>
          <w:szCs w:val="24"/>
        </w:rPr>
      </w:pP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Suy ra: </w:t>
      </w:r>
      <w:r w:rsidRPr="003220B3">
        <w:rPr>
          <w:position w:val="-16"/>
          <w:sz w:val="24"/>
          <w:szCs w:val="24"/>
        </w:rPr>
        <w:object w:dxaOrig="920" w:dyaOrig="440" w14:anchorId="66C10473">
          <v:shape id="_x0000_i1174" type="#_x0000_t75" style="width:45.95pt;height:21.6pt" o:ole="">
            <v:imagedata r:id="rId392" o:title=""/>
          </v:shape>
          <o:OLEObject Type="Embed" ProgID="Equation.DSMT4" ShapeID="_x0000_i1174" DrawAspect="Content" ObjectID="_1792794507" r:id="rId393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 xml:space="preserve"> với mọi </w:t>
      </w:r>
      <w:r w:rsidRPr="003220B3">
        <w:rPr>
          <w:position w:val="-16"/>
          <w:sz w:val="24"/>
          <w:szCs w:val="24"/>
        </w:rPr>
        <w:object w:dxaOrig="1060" w:dyaOrig="440" w14:anchorId="15D497DB">
          <v:shape id="_x0000_i1175" type="#_x0000_t75" style="width:53.15pt;height:21.6pt" o:ole="">
            <v:imagedata r:id="rId394" o:title=""/>
          </v:shape>
          <o:OLEObject Type="Embed" ProgID="Equation.DSMT4" ShapeID="_x0000_i1175" DrawAspect="Content" ObjectID="_1792794508" r:id="rId395"/>
        </w:object>
      </w:r>
      <w:r w:rsidRPr="003220B3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E9508AC" w14:textId="77777777" w:rsidR="003220B3" w:rsidRPr="00F56552" w:rsidRDefault="003220B3" w:rsidP="003220B3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7D26B80" wp14:editId="7E72D727">
                <wp:extent cx="6680836" cy="2044386"/>
                <wp:effectExtent l="0" t="0" r="5715" b="0"/>
                <wp:docPr id="779916855" name="Group 7799168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2044386"/>
                          <a:chOff x="0" y="9524"/>
                          <a:chExt cx="6680836" cy="2044386"/>
                        </a:xfrm>
                      </wpg:grpSpPr>
                      <wpg:grpSp>
                        <wpg:cNvPr id="779916856" name="Group 779916856"/>
                        <wpg:cNvGrpSpPr/>
                        <wpg:grpSpPr>
                          <a:xfrm>
                            <a:off x="0" y="161925"/>
                            <a:ext cx="6680836" cy="1891985"/>
                            <a:chOff x="0" y="82942"/>
                            <a:chExt cx="6680973" cy="1892575"/>
                          </a:xfrm>
                        </wpg:grpSpPr>
                        <wpg:grpSp>
                          <wpg:cNvPr id="779916857" name="Group 779916857"/>
                          <wpg:cNvGrpSpPr/>
                          <wpg:grpSpPr>
                            <a:xfrm>
                              <a:off x="0" y="82942"/>
                              <a:ext cx="6680973" cy="1892253"/>
                              <a:chOff x="0" y="-241965"/>
                              <a:chExt cx="6680973" cy="1893663"/>
                            </a:xfrm>
                          </wpg:grpSpPr>
                          <wpg:grpSp>
                            <wpg:cNvPr id="779916858" name="Group 779916858"/>
                            <wpg:cNvGrpSpPr/>
                            <wpg:grpSpPr>
                              <a:xfrm>
                                <a:off x="0" y="-685"/>
                                <a:ext cx="6680973" cy="1652383"/>
                                <a:chOff x="0" y="-685"/>
                                <a:chExt cx="6681308" cy="1652749"/>
                              </a:xfrm>
                            </wpg:grpSpPr>
                            <wps:wsp>
                              <wps:cNvPr id="779916859" name="Rectangle 779916859"/>
                              <wps:cNvSpPr/>
                              <wps:spPr>
                                <a:xfrm>
                                  <a:off x="0" y="-342"/>
                                  <a:ext cx="6681308" cy="16524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60" name="Rounded Rectangle 779916860"/>
                              <wps:cNvSpPr/>
                              <wps:spPr>
                                <a:xfrm>
                                  <a:off x="75509" y="-685"/>
                                  <a:ext cx="6535308" cy="165246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61" name="Text Box 77991686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8B52E12" w14:textId="77777777" w:rsidR="00083FBE" w:rsidRPr="00000144" w:rsidRDefault="00083FBE" w:rsidP="003220B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62" name="Text Box 779916862"/>
                          <wps:cNvSpPr txBox="1"/>
                          <wps:spPr>
                            <a:xfrm>
                              <a:off x="464600" y="319740"/>
                              <a:ext cx="5972297" cy="165577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24C4DF" w14:textId="77777777" w:rsidR="00083FBE" w:rsidRPr="0058193E" w:rsidRDefault="00083FBE" w:rsidP="003220B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Xét dấu các biểu thức sau: </w:t>
                                </w:r>
                              </w:p>
                              <w:p w14:paraId="4CA1927A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58193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820" w:dyaOrig="440" w14:anchorId="5BE0281F">
                                    <v:shape id="_x0000_i1176" type="#_x0000_t75" style="width:90.85pt;height:21.6pt" o:ole="">
                                      <v:imagedata r:id="rId396" o:title=""/>
                                    </v:shape>
                                    <o:OLEObject Type="Embed" ProgID="Equation.DSMT4" ShapeID="_x0000_i1176" DrawAspect="Content" ObjectID="_1792794779" r:id="rId397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58193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41701304">
                                    <v:shape id="_x0000_i1177" type="#_x0000_t75" style="width:95.25pt;height:21.6pt" o:ole="">
                                      <v:imagedata r:id="rId398" o:title=""/>
                                    </v:shape>
                                    <o:OLEObject Type="Embed" ProgID="Equation.DSMT4" ShapeID="_x0000_i1177" DrawAspect="Content" ObjectID="_1792794780" r:id="rId399"/>
                                  </w:object>
                                </w:r>
                              </w:p>
                              <w:p w14:paraId="6D7D28B6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58193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1840" w:dyaOrig="639" w14:anchorId="03964D8F">
                                    <v:shape id="_x0000_i1178" type="#_x0000_t75" style="width:91.95pt;height:32.1pt" o:ole="">
                                      <v:imagedata r:id="rId400" o:title=""/>
                                    </v:shape>
                                    <o:OLEObject Type="Embed" ProgID="Equation.DSMT4" ShapeID="_x0000_i1178" DrawAspect="Content" ObjectID="_1792794781" r:id="rId401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58193E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2780" w:dyaOrig="480" w14:anchorId="382A16E7">
                                    <v:shape id="_x0000_i1179" type="#_x0000_t75" style="width:139pt;height:23.8pt" o:ole="">
                                      <v:imagedata r:id="rId402" o:title=""/>
                                    </v:shape>
                                    <o:OLEObject Type="Embed" ProgID="Equation.DSMT4" ShapeID="_x0000_i1179" DrawAspect="Content" ObjectID="_1792794782" r:id="rId403"/>
                                  </w:object>
                                </w:r>
                              </w:p>
                              <w:p w14:paraId="758FB883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jc w:val="both"/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3100" w:dyaOrig="520" w14:anchorId="41BD7F59">
                                    <v:shape id="_x0000_i1180" type="#_x0000_t75" style="width:155.1pt;height:26.05pt" o:ole="">
                                      <v:imagedata r:id="rId404" o:title=""/>
                                    </v:shape>
                                    <o:OLEObject Type="Embed" ProgID="Equation.DSMT4" ShapeID="_x0000_i1180" DrawAspect="Content" ObjectID="_1792794783" r:id="rId405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320" w:dyaOrig="440" w14:anchorId="1DCB5499">
                                    <v:shape id="_x0000_i1181" type="#_x0000_t75" style="width:116.3pt;height:21.6pt" o:ole="">
                                      <v:imagedata r:id="rId406" o:title=""/>
                                    </v:shape>
                                    <o:OLEObject Type="Embed" ProgID="Equation.DSMT4" ShapeID="_x0000_i1181" DrawAspect="Content" ObjectID="_1792794784" r:id="rId407"/>
                                  </w:object>
                                </w:r>
                              </w:p>
                              <w:p w14:paraId="25A67719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jc w:val="both"/>
                                  <w:rPr>
                                    <w:rFonts w:ascii="Palatino Linotype" w:hAnsi="Palatino Linotype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⑺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2659" w:dyaOrig="520" w14:anchorId="1C792E34">
                                    <v:shape id="_x0000_i1182" type="#_x0000_t75" style="width:133.5pt;height:26.05pt" o:ole="">
                                      <v:imagedata r:id="rId408" o:title=""/>
                                    </v:shape>
                                    <o:OLEObject Type="Embed" ProgID="Equation.DSMT4" ShapeID="_x0000_i1182" DrawAspect="Content" ObjectID="_1792794785" r:id="rId409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⑻</w:t>
                                </w:r>
                                <w:r w:rsidRPr="0058193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0"/>
                                    <w:sz w:val="24"/>
                                    <w:szCs w:val="24"/>
                                  </w:rPr>
                                  <w:object w:dxaOrig="2720" w:dyaOrig="520" w14:anchorId="6FEE3257">
                                    <v:shape id="_x0000_i1183" type="#_x0000_t75" style="width:135.7pt;height:26.05pt" o:ole="">
                                      <v:imagedata r:id="rId410" o:title=""/>
                                    </v:shape>
                                    <o:OLEObject Type="Embed" ProgID="Equation.DSMT4" ShapeID="_x0000_i1183" DrawAspect="Content" ObjectID="_1792794786" r:id="rId411"/>
                                  </w:object>
                                </w:r>
                              </w:p>
                              <w:p w14:paraId="7E33B725" w14:textId="77777777" w:rsidR="00083FBE" w:rsidRPr="0058193E" w:rsidRDefault="00083FBE" w:rsidP="003220B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63" name="Picture 779916863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7D26B80" id="Group 779916855" o:spid="_x0000_s1147" style="width:526.05pt;height:161pt;mso-position-horizontal-relative:char;mso-position-vertical-relative:line" coordorigin=",95" coordsize="66808,204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">
                <v:group id="Group 779916856" o:spid="_x0000_s1148" style="position:absolute;top:1619;width:66808;height:18920" coordorigin=",829" coordsize="66809,18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">
                  <v:group id="Group 779916857" o:spid="_x0000_s1149" style="position:absolute;top:829;width:66809;height:18922" coordorigin=",-2419" coordsize="66809,18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">
                    <v:group id="Group 779916858" o:spid="_x0000_s1150" style="position:absolute;top:-6;width:66809;height:16522" coordorigin=",-6" coordsize="66813,16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">
                      <v:rect id="Rectangle 779916859" o:spid="_x0000_s1151" style="position:absolute;top:-3;width:66813;height:165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" fillcolor="#c00000" stroked="f" strokeweight="1pt"/>
                      <v:roundrect id="Rounded Rectangle 779916860" o:spid="_x0000_s1152" style="position:absolute;left:755;top:-6;width:65353;height:1652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779916861" o:spid="_x0000_s115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" filled="f" stroked="f" strokeweight=".5pt">
                      <v:textbox>
                        <w:txbxContent>
                          <w:p w14:paraId="58B52E12" w14:textId="77777777" w:rsidR="00083FBE" w:rsidRPr="00000144" w:rsidRDefault="00083FBE" w:rsidP="003220B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62" o:spid="_x0000_s1154" type="#_x0000_t202" style="position:absolute;left:4646;top:3197;width:59722;height:16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" filled="f" stroked="f" strokeweight=".5pt">
                    <v:textbox>
                      <w:txbxContent>
                        <w:p w14:paraId="7B24C4DF" w14:textId="77777777" w:rsidR="00083FBE" w:rsidRPr="0058193E" w:rsidRDefault="00083FBE" w:rsidP="003220B3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58193E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Xét dấu các biểu thức sau: </w:t>
                          </w:r>
                        </w:p>
                        <w:p w14:paraId="4CA1927A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5819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58193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820" w:dyaOrig="440" w14:anchorId="5BE0281F">
                              <v:shape id="_x0000_i1176" type="#_x0000_t75" style="width:90.85pt;height:21.6pt" o:ole="">
                                <v:imagedata r:id="rId396" o:title=""/>
                              </v:shape>
                              <o:OLEObject Type="Embed" ProgID="Equation.DSMT4" ShapeID="_x0000_i1176" DrawAspect="Content" ObjectID="_1792794779" r:id="rId412"/>
                            </w:object>
                          </w:r>
                          <w:r w:rsidRPr="0058193E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58193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1900" w:dyaOrig="440" w14:anchorId="41701304">
                              <v:shape id="_x0000_i1177" type="#_x0000_t75" style="width:95.25pt;height:21.6pt" o:ole="">
                                <v:imagedata r:id="rId398" o:title=""/>
                              </v:shape>
                              <o:OLEObject Type="Embed" ProgID="Equation.DSMT4" ShapeID="_x0000_i1177" DrawAspect="Content" ObjectID="_1792794780" r:id="rId413"/>
                            </w:object>
                          </w:r>
                        </w:p>
                        <w:p w14:paraId="6D7D28B6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5819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58193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1840" w:dyaOrig="639" w14:anchorId="03964D8F">
                              <v:shape id="_x0000_i1178" type="#_x0000_t75" style="width:91.95pt;height:32.1pt" o:ole="">
                                <v:imagedata r:id="rId400" o:title=""/>
                              </v:shape>
                              <o:OLEObject Type="Embed" ProgID="Equation.DSMT4" ShapeID="_x0000_i1178" DrawAspect="Content" ObjectID="_1792794781" r:id="rId414"/>
                            </w:object>
                          </w:r>
                          <w:r w:rsidRPr="0058193E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58193E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2780" w:dyaOrig="480" w14:anchorId="382A16E7">
                              <v:shape id="_x0000_i1179" type="#_x0000_t75" style="width:139pt;height:23.8pt" o:ole="">
                                <v:imagedata r:id="rId402" o:title=""/>
                              </v:shape>
                              <o:OLEObject Type="Embed" ProgID="Equation.DSMT4" ShapeID="_x0000_i1179" DrawAspect="Content" ObjectID="_1792794782" r:id="rId415"/>
                            </w:object>
                          </w:r>
                        </w:p>
                        <w:p w14:paraId="758FB883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contextualSpacing/>
                            <w:jc w:val="both"/>
                            <w:rPr>
                              <w:rFonts w:eastAsia="Yu Gothic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3100" w:dyaOrig="520" w14:anchorId="41BD7F59">
                              <v:shape id="_x0000_i1180" type="#_x0000_t75" style="width:155.1pt;height:26.05pt" o:ole="">
                                <v:imagedata r:id="rId404" o:title=""/>
                              </v:shape>
                              <o:OLEObject Type="Embed" ProgID="Equation.DSMT4" ShapeID="_x0000_i1180" DrawAspect="Content" ObjectID="_1792794783" r:id="rId416"/>
                            </w:object>
                          </w:r>
                          <w:r w:rsidRPr="0058193E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⑹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320" w:dyaOrig="440" w14:anchorId="1DCB5499">
                              <v:shape id="_x0000_i1181" type="#_x0000_t75" style="width:116.3pt;height:21.6pt" o:ole="">
                                <v:imagedata r:id="rId406" o:title=""/>
                              </v:shape>
                              <o:OLEObject Type="Embed" ProgID="Equation.DSMT4" ShapeID="_x0000_i1181" DrawAspect="Content" ObjectID="_1792794784" r:id="rId417"/>
                            </w:object>
                          </w:r>
                        </w:p>
                        <w:p w14:paraId="25A67719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contextualSpacing/>
                            <w:jc w:val="both"/>
                            <w:rPr>
                              <w:rFonts w:ascii="Palatino Linotype" w:hAnsi="Palatino Linotype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⑺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2659" w:dyaOrig="520" w14:anchorId="1C792E34">
                              <v:shape id="_x0000_i1182" type="#_x0000_t75" style="width:133.5pt;height:26.05pt" o:ole="">
                                <v:imagedata r:id="rId408" o:title=""/>
                              </v:shape>
                              <o:OLEObject Type="Embed" ProgID="Equation.DSMT4" ShapeID="_x0000_i1182" DrawAspect="Content" ObjectID="_1792794785" r:id="rId418"/>
                            </w:object>
                          </w:r>
                          <w:r w:rsidRPr="0058193E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⑻</w:t>
                          </w:r>
                          <w:r w:rsidRPr="0058193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0"/>
                              <w:sz w:val="24"/>
                              <w:szCs w:val="24"/>
                            </w:rPr>
                            <w:object w:dxaOrig="2720" w:dyaOrig="520" w14:anchorId="6FEE3257">
                              <v:shape id="_x0000_i1183" type="#_x0000_t75" style="width:135.7pt;height:26.05pt" o:ole="">
                                <v:imagedata r:id="rId410" o:title=""/>
                              </v:shape>
                              <o:OLEObject Type="Embed" ProgID="Equation.DSMT4" ShapeID="_x0000_i1183" DrawAspect="Content" ObjectID="_1792794786" r:id="rId419"/>
                            </w:object>
                          </w:r>
                        </w:p>
                        <w:p w14:paraId="7E33B725" w14:textId="77777777" w:rsidR="00083FBE" w:rsidRPr="0058193E" w:rsidRDefault="00083FBE" w:rsidP="003220B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63" o:spid="_x0000_s115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567A6A5A" w14:textId="77777777" w:rsidR="003220B3" w:rsidRPr="00F56552" w:rsidRDefault="003220B3" w:rsidP="003220B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14EDD8E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58193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58193E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58193E">
        <w:rPr>
          <w:color w:val="C00000"/>
          <w:position w:val="-16"/>
          <w:sz w:val="24"/>
          <w:szCs w:val="24"/>
        </w:rPr>
        <w:object w:dxaOrig="1820" w:dyaOrig="440" w14:anchorId="16B4E237">
          <v:shape id="_x0000_i1184" type="#_x0000_t75" style="width:90.85pt;height:21.6pt" o:ole="">
            <v:imagedata r:id="rId396" o:title=""/>
          </v:shape>
          <o:OLEObject Type="Embed" ProgID="Equation.DSMT4" ShapeID="_x0000_i1184" DrawAspect="Content" ObjectID="_1792794509" r:id="rId420"/>
        </w:object>
      </w:r>
    </w:p>
    <w:p w14:paraId="399668C7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58193E">
        <w:rPr>
          <w:position w:val="-16"/>
          <w:sz w:val="24"/>
          <w:szCs w:val="24"/>
        </w:rPr>
        <w:object w:dxaOrig="1820" w:dyaOrig="440" w14:anchorId="345712F3">
          <v:shape id="_x0000_i1185" type="#_x0000_t75" style="width:90.85pt;height:21.6pt" o:ole="">
            <v:imagedata r:id="rId421" o:title=""/>
          </v:shape>
          <o:OLEObject Type="Embed" ProgID="Equation.DSMT4" ShapeID="_x0000_i1185" DrawAspect="Content" ObjectID="_1792794510" r:id="rId422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8193E">
        <w:rPr>
          <w:position w:val="-6"/>
          <w:sz w:val="24"/>
          <w:szCs w:val="24"/>
        </w:rPr>
        <w:object w:dxaOrig="1240" w:dyaOrig="279" w14:anchorId="0B7ECC3F">
          <v:shape id="_x0000_i1186" type="#_x0000_t75" style="width:62.05pt;height:14.4pt" o:ole="">
            <v:imagedata r:id="rId423" o:title=""/>
          </v:shape>
          <o:OLEObject Type="Embed" ProgID="Equation.DSMT4" ShapeID="_x0000_i1186" DrawAspect="Content" ObjectID="_1792794511" r:id="rId424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6"/>
          <w:sz w:val="24"/>
          <w:szCs w:val="24"/>
        </w:rPr>
        <w:object w:dxaOrig="900" w:dyaOrig="279" w14:anchorId="1A6E49CE">
          <v:shape id="_x0000_i1187" type="#_x0000_t75" style="width:44.85pt;height:14.4pt" o:ole="">
            <v:imagedata r:id="rId425" o:title=""/>
          </v:shape>
          <o:OLEObject Type="Embed" ProgID="Equation.DSMT4" ShapeID="_x0000_i1187" DrawAspect="Content" ObjectID="_1792794512" r:id="rId426"/>
        </w:object>
      </w:r>
      <w:r w:rsidRPr="0058193E">
        <w:rPr>
          <w:rFonts w:ascii="Palatino Linotype" w:hAnsi="Palatino Linotype"/>
          <w:sz w:val="24"/>
          <w:szCs w:val="24"/>
        </w:rPr>
        <w:t xml:space="preserve"> nên </w:t>
      </w:r>
      <w:r w:rsidRPr="0058193E">
        <w:rPr>
          <w:position w:val="-16"/>
          <w:sz w:val="24"/>
          <w:szCs w:val="24"/>
        </w:rPr>
        <w:object w:dxaOrig="1740" w:dyaOrig="440" w14:anchorId="1412312A">
          <v:shape id="_x0000_i1188" type="#_x0000_t75" style="width:86.95pt;height:21.6pt" o:ole="">
            <v:imagedata r:id="rId427" o:title=""/>
          </v:shape>
          <o:OLEObject Type="Embed" ProgID="Equation.DSMT4" ShapeID="_x0000_i1188" DrawAspect="Content" ObjectID="_1792794513" r:id="rId428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5A3E6C1D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58193E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58193E">
        <w:rPr>
          <w:color w:val="C00000"/>
          <w:position w:val="-16"/>
          <w:sz w:val="24"/>
          <w:szCs w:val="24"/>
        </w:rPr>
        <w:object w:dxaOrig="1900" w:dyaOrig="440" w14:anchorId="18F4DD1F">
          <v:shape id="_x0000_i1189" type="#_x0000_t75" style="width:95.25pt;height:21.6pt" o:ole="">
            <v:imagedata r:id="rId398" o:title=""/>
          </v:shape>
          <o:OLEObject Type="Embed" ProgID="Equation.DSMT4" ShapeID="_x0000_i1189" DrawAspect="Content" ObjectID="_1792794514" r:id="rId429"/>
        </w:object>
      </w:r>
    </w:p>
    <w:p w14:paraId="27C67BDD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 w:rsidRPr="0058193E">
        <w:rPr>
          <w:position w:val="-16"/>
          <w:sz w:val="24"/>
          <w:szCs w:val="24"/>
        </w:rPr>
        <w:object w:dxaOrig="1900" w:dyaOrig="440" w14:anchorId="04D39EF8">
          <v:shape id="_x0000_i1190" type="#_x0000_t75" style="width:95.25pt;height:21.6pt" o:ole="">
            <v:imagedata r:id="rId430" o:title=""/>
          </v:shape>
          <o:OLEObject Type="Embed" ProgID="Equation.DSMT4" ShapeID="_x0000_i1190" DrawAspect="Content" ObjectID="_1792794515" r:id="rId431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8193E">
        <w:rPr>
          <w:position w:val="-6"/>
          <w:sz w:val="24"/>
          <w:szCs w:val="24"/>
        </w:rPr>
        <w:object w:dxaOrig="620" w:dyaOrig="279" w14:anchorId="4586461E">
          <v:shape id="_x0000_i1191" type="#_x0000_t75" style="width:31pt;height:14.4pt" o:ole="">
            <v:imagedata r:id="rId432" o:title=""/>
          </v:shape>
          <o:OLEObject Type="Embed" ProgID="Equation.DSMT4" ShapeID="_x0000_i1191" DrawAspect="Content" ObjectID="_1792794516" r:id="rId433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6"/>
          <w:sz w:val="24"/>
          <w:szCs w:val="24"/>
        </w:rPr>
        <w:object w:dxaOrig="900" w:dyaOrig="279" w14:anchorId="4B3CC550">
          <v:shape id="_x0000_i1192" type="#_x0000_t75" style="width:44.85pt;height:14.4pt" o:ole="">
            <v:imagedata r:id="rId434" o:title=""/>
          </v:shape>
          <o:OLEObject Type="Embed" ProgID="Equation.DSMT4" ShapeID="_x0000_i1192" DrawAspect="Content" ObjectID="_1792794517" r:id="rId435"/>
        </w:object>
      </w:r>
      <w:r w:rsidRPr="0058193E">
        <w:rPr>
          <w:rFonts w:ascii="Palatino Linotype" w:hAnsi="Palatino Linotype"/>
          <w:sz w:val="24"/>
          <w:szCs w:val="24"/>
        </w:rPr>
        <w:t xml:space="preserve"> nên </w:t>
      </w:r>
      <w:r w:rsidRPr="0058193E">
        <w:rPr>
          <w:position w:val="-16"/>
          <w:sz w:val="24"/>
          <w:szCs w:val="24"/>
        </w:rPr>
        <w:object w:dxaOrig="2220" w:dyaOrig="440" w14:anchorId="756A74C9">
          <v:shape id="_x0000_i1193" type="#_x0000_t75" style="width:110.75pt;height:21.6pt" o:ole="">
            <v:imagedata r:id="rId436" o:title=""/>
          </v:shape>
          <o:OLEObject Type="Embed" ProgID="Equation.DSMT4" ShapeID="_x0000_i1193" DrawAspect="Content" ObjectID="_1792794518" r:id="rId437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048A9346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58193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⑶</w:t>
      </w:r>
      <w:r w:rsidRPr="0058193E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58193E">
        <w:rPr>
          <w:color w:val="C00000"/>
          <w:position w:val="-24"/>
          <w:sz w:val="24"/>
          <w:szCs w:val="24"/>
        </w:rPr>
        <w:object w:dxaOrig="1840" w:dyaOrig="639" w14:anchorId="100F4459">
          <v:shape id="_x0000_i1194" type="#_x0000_t75" style="width:91.95pt;height:32.1pt" o:ole="">
            <v:imagedata r:id="rId400" o:title=""/>
          </v:shape>
          <o:OLEObject Type="Embed" ProgID="Equation.DSMT4" ShapeID="_x0000_i1194" DrawAspect="Content" ObjectID="_1792794519" r:id="rId438"/>
        </w:object>
      </w:r>
    </w:p>
    <w:p w14:paraId="53408A91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 w:rsidRPr="0058193E">
        <w:rPr>
          <w:position w:val="-24"/>
          <w:sz w:val="24"/>
          <w:szCs w:val="24"/>
        </w:rPr>
        <w:object w:dxaOrig="1840" w:dyaOrig="639" w14:anchorId="34BDD197">
          <v:shape id="_x0000_i1195" type="#_x0000_t75" style="width:91.95pt;height:32.1pt" o:ole="">
            <v:imagedata r:id="rId439" o:title=""/>
          </v:shape>
          <o:OLEObject Type="Embed" ProgID="Equation.DSMT4" ShapeID="_x0000_i1195" DrawAspect="Content" ObjectID="_1792794520" r:id="rId440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 hai nghiệm phân biệt </w:t>
      </w:r>
      <w:r w:rsidRPr="0058193E">
        <w:rPr>
          <w:position w:val="-24"/>
          <w:sz w:val="24"/>
          <w:szCs w:val="24"/>
        </w:rPr>
        <w:object w:dxaOrig="1579" w:dyaOrig="639" w14:anchorId="711E5DBA">
          <v:shape id="_x0000_i1196" type="#_x0000_t75" style="width:78.65pt;height:32.1pt" o:ole="">
            <v:imagedata r:id="rId441" o:title=""/>
          </v:shape>
          <o:OLEObject Type="Embed" ProgID="Equation.DSMT4" ShapeID="_x0000_i1196" DrawAspect="Content" ObjectID="_1792794521" r:id="rId442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6"/>
          <w:sz w:val="24"/>
          <w:szCs w:val="24"/>
        </w:rPr>
        <w:object w:dxaOrig="859" w:dyaOrig="279" w14:anchorId="34FE9A8A">
          <v:shape id="_x0000_i1197" type="#_x0000_t75" style="width:42.65pt;height:14.4pt" o:ole="">
            <v:imagedata r:id="rId443" o:title=""/>
          </v:shape>
          <o:OLEObject Type="Embed" ProgID="Equation.DSMT4" ShapeID="_x0000_i1197" DrawAspect="Content" ObjectID="_1792794522" r:id="rId444"/>
        </w:object>
      </w:r>
      <w:r w:rsidRPr="0058193E">
        <w:rPr>
          <w:rFonts w:ascii="Palatino Linotype" w:hAnsi="Palatino Linotype"/>
          <w:sz w:val="24"/>
          <w:szCs w:val="24"/>
        </w:rPr>
        <w:t xml:space="preserve"> nên </w:t>
      </w:r>
      <w:r w:rsidRPr="0058193E">
        <w:rPr>
          <w:position w:val="-30"/>
          <w:sz w:val="24"/>
          <w:szCs w:val="24"/>
        </w:rPr>
        <w:object w:dxaOrig="3580" w:dyaOrig="720" w14:anchorId="267B5E40">
          <v:shape id="_x0000_i1198" type="#_x0000_t75" style="width:179.45pt;height:36pt" o:ole="">
            <v:imagedata r:id="rId445" o:title=""/>
          </v:shape>
          <o:OLEObject Type="Embed" ProgID="Equation.DSMT4" ShapeID="_x0000_i1198" DrawAspect="Content" ObjectID="_1792794523" r:id="rId446"/>
        </w:object>
      </w:r>
      <w:r w:rsidRPr="0058193E">
        <w:rPr>
          <w:rFonts w:ascii="Palatino Linotype" w:hAnsi="Palatino Linotype"/>
          <w:sz w:val="24"/>
          <w:szCs w:val="24"/>
        </w:rPr>
        <w:t xml:space="preserve"> và </w:t>
      </w:r>
      <w:r w:rsidRPr="0058193E">
        <w:rPr>
          <w:position w:val="-30"/>
          <w:sz w:val="24"/>
          <w:szCs w:val="24"/>
        </w:rPr>
        <w:object w:dxaOrig="2360" w:dyaOrig="720" w14:anchorId="65DB86FA">
          <v:shape id="_x0000_i1199" type="#_x0000_t75" style="width:117.95pt;height:36pt" o:ole="">
            <v:imagedata r:id="rId447" o:title=""/>
          </v:shape>
          <o:OLEObject Type="Embed" ProgID="Equation.DSMT4" ShapeID="_x0000_i1199" DrawAspect="Content" ObjectID="_1792794524" r:id="rId448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6E10C7F8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58193E">
        <w:rPr>
          <w:color w:val="C00000"/>
          <w:position w:val="-18"/>
          <w:sz w:val="24"/>
          <w:szCs w:val="24"/>
        </w:rPr>
        <w:object w:dxaOrig="2780" w:dyaOrig="480" w14:anchorId="31D61AD5">
          <v:shape id="_x0000_i1200" type="#_x0000_t75" style="width:139pt;height:23.8pt" o:ole="">
            <v:imagedata r:id="rId402" o:title=""/>
          </v:shape>
          <o:OLEObject Type="Embed" ProgID="Equation.DSMT4" ShapeID="_x0000_i1200" DrawAspect="Content" ObjectID="_1792794525" r:id="rId449"/>
        </w:object>
      </w:r>
    </w:p>
    <w:p w14:paraId="14D4797F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position w:val="-78"/>
          <w:sz w:val="24"/>
          <w:szCs w:val="24"/>
        </w:rPr>
        <w:object w:dxaOrig="4120" w:dyaOrig="1680" w14:anchorId="7DD03A70">
          <v:shape id="_x0000_i1201" type="#_x0000_t75" style="width:206.05pt;height:84.2pt" o:ole="">
            <v:imagedata r:id="rId450" o:title=""/>
          </v:shape>
          <o:OLEObject Type="Embed" ProgID="Equation.DSMT4" ShapeID="_x0000_i1201" DrawAspect="Content" ObjectID="_1792794526" r:id="rId451"/>
        </w:object>
      </w:r>
      <w:r w:rsidRPr="0058193E">
        <w:rPr>
          <w:rFonts w:ascii="Palatino Linotype" w:hAnsi="Palatino Linotype" w:cs="Times New Roman"/>
          <w:sz w:val="24"/>
          <w:szCs w:val="24"/>
        </w:rPr>
        <w:t>.</w:t>
      </w:r>
    </w:p>
    <w:p w14:paraId="3645AF1D" w14:textId="77777777" w:rsidR="0058193E" w:rsidRPr="0058193E" w:rsidRDefault="0058193E" w:rsidP="0058193E">
      <w:pPr>
        <w:spacing w:after="0" w:line="240" w:lineRule="auto"/>
        <w:ind w:left="993"/>
        <w:jc w:val="center"/>
        <w:rPr>
          <w:rFonts w:ascii="Palatino Linotype" w:hAnsi="Palatino Linotype" w:cs="Times New Roman"/>
          <w:sz w:val="24"/>
          <w:szCs w:val="24"/>
        </w:rPr>
      </w:pPr>
      <w:r w:rsidRPr="0058193E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385ECB75" wp14:editId="27B00938">
            <wp:extent cx="4895850" cy="1090582"/>
            <wp:effectExtent l="0" t="0" r="0" b="0"/>
            <wp:docPr id="2124572917" name="Picture 2124572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001" cy="1093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BCB4C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rFonts w:ascii="Palatino Linotype" w:hAnsi="Palatino Linotype" w:cs="Times New Roman"/>
          <w:sz w:val="24"/>
          <w:szCs w:val="24"/>
        </w:rPr>
        <w:t xml:space="preserve">Ta có, bảng xét dấu: </w:t>
      </w:r>
    </w:p>
    <w:p w14:paraId="1E92DB55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58193E">
        <w:rPr>
          <w:position w:val="-30"/>
          <w:sz w:val="24"/>
          <w:szCs w:val="24"/>
        </w:rPr>
        <w:object w:dxaOrig="3159" w:dyaOrig="720" w14:anchorId="275E6849">
          <v:shape id="_x0000_i1202" type="#_x0000_t75" style="width:158.4pt;height:36pt" o:ole="">
            <v:imagedata r:id="rId453" o:title=""/>
          </v:shape>
          <o:OLEObject Type="Embed" ProgID="Equation.DSMT4" ShapeID="_x0000_i1202" DrawAspect="Content" ObjectID="_1792794527" r:id="rId454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8193E">
        <w:rPr>
          <w:position w:val="-30"/>
          <w:sz w:val="24"/>
          <w:szCs w:val="24"/>
        </w:rPr>
        <w:object w:dxaOrig="3240" w:dyaOrig="720" w14:anchorId="6BD3822C">
          <v:shape id="_x0000_i1203" type="#_x0000_t75" style="width:162.3pt;height:36pt" o:ole="">
            <v:imagedata r:id="rId455" o:title=""/>
          </v:shape>
          <o:OLEObject Type="Embed" ProgID="Equation.DSMT4" ShapeID="_x0000_i1203" DrawAspect="Content" ObjectID="_1792794528" r:id="rId456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02F5129E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 w:val="24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⑸</w:t>
      </w:r>
      <w:r w:rsidRPr="0058193E">
        <w:rPr>
          <w:rFonts w:eastAsia="Yu Gothic" w:cs="Times New Roman"/>
          <w:b/>
          <w:color w:val="C00000"/>
          <w:sz w:val="24"/>
          <w:szCs w:val="24"/>
          <w:lang w:val="vi-VN"/>
        </w:rPr>
        <w:t xml:space="preserve"> </w:t>
      </w:r>
      <w:r w:rsidRPr="0058193E">
        <w:rPr>
          <w:color w:val="C00000"/>
          <w:position w:val="-20"/>
          <w:sz w:val="24"/>
          <w:szCs w:val="24"/>
        </w:rPr>
        <w:object w:dxaOrig="3100" w:dyaOrig="520" w14:anchorId="2C35C108">
          <v:shape id="_x0000_i1204" type="#_x0000_t75" style="width:155.1pt;height:26.05pt" o:ole="">
            <v:imagedata r:id="rId404" o:title=""/>
          </v:shape>
          <o:OLEObject Type="Embed" ProgID="Equation.DSMT4" ShapeID="_x0000_i1204" DrawAspect="Content" ObjectID="_1792794529" r:id="rId457"/>
        </w:object>
      </w:r>
    </w:p>
    <w:p w14:paraId="0ED7D67F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position w:val="-20"/>
          <w:sz w:val="24"/>
          <w:szCs w:val="24"/>
        </w:rPr>
        <w:object w:dxaOrig="3100" w:dyaOrig="520" w14:anchorId="253B0AE0">
          <v:shape id="_x0000_i1205" type="#_x0000_t75" style="width:155.1pt;height:26.05pt" o:ole="">
            <v:imagedata r:id="rId458" o:title=""/>
          </v:shape>
          <o:OLEObject Type="Embed" ProgID="Equation.DSMT4" ShapeID="_x0000_i1205" DrawAspect="Content" ObjectID="_1792794530" r:id="rId459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 hai nghiệm phân biệt </w:t>
      </w:r>
      <w:r w:rsidRPr="0058193E">
        <w:rPr>
          <w:position w:val="-30"/>
          <w:sz w:val="24"/>
          <w:szCs w:val="24"/>
        </w:rPr>
        <w:object w:dxaOrig="2920" w:dyaOrig="760" w14:anchorId="651D0B57">
          <v:shape id="_x0000_i1206" type="#_x0000_t75" style="width:146.2pt;height:38.2pt" o:ole="">
            <v:imagedata r:id="rId460" o:title=""/>
          </v:shape>
          <o:OLEObject Type="Embed" ProgID="Equation.DSMT4" ShapeID="_x0000_i1206" DrawAspect="Content" ObjectID="_1792794531" r:id="rId461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094C883B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/>
          <w:position w:val="-18"/>
          <w:sz w:val="24"/>
          <w:szCs w:val="24"/>
        </w:rPr>
      </w:pPr>
      <w:r w:rsidRPr="0058193E">
        <w:rPr>
          <w:rFonts w:ascii="Palatino Linotype" w:hAnsi="Palatino Linotype" w:cs="Times New Roman"/>
          <w:sz w:val="24"/>
          <w:szCs w:val="24"/>
        </w:rPr>
        <w:t xml:space="preserve">Hệ số </w:t>
      </w:r>
      <w:r w:rsidRPr="0058193E">
        <w:rPr>
          <w:position w:val="-6"/>
          <w:sz w:val="24"/>
          <w:szCs w:val="24"/>
        </w:rPr>
        <w:object w:dxaOrig="1359" w:dyaOrig="360" w14:anchorId="2648EBE3">
          <v:shape id="_x0000_i1207" type="#_x0000_t75" style="width:68.1pt;height:18.3pt" o:ole="">
            <v:imagedata r:id="rId462" o:title=""/>
          </v:shape>
          <o:OLEObject Type="Embed" ProgID="Equation.DSMT4" ShapeID="_x0000_i1207" DrawAspect="Content" ObjectID="_1792794532" r:id="rId463"/>
        </w:object>
      </w:r>
      <w:r w:rsidRPr="0058193E">
        <w:rPr>
          <w:rFonts w:ascii="Palatino Linotype" w:hAnsi="Palatino Linotype"/>
          <w:sz w:val="24"/>
          <w:szCs w:val="24"/>
        </w:rPr>
        <w:t xml:space="preserve"> nên </w:t>
      </w:r>
      <w:r w:rsidRPr="0058193E">
        <w:rPr>
          <w:position w:val="-20"/>
          <w:sz w:val="24"/>
          <w:szCs w:val="24"/>
        </w:rPr>
        <w:object w:dxaOrig="4060" w:dyaOrig="520" w14:anchorId="568E30CA">
          <v:shape id="_x0000_i1208" type="#_x0000_t75" style="width:203.25pt;height:26.05pt" o:ole="">
            <v:imagedata r:id="rId464" o:title=""/>
          </v:shape>
          <o:OLEObject Type="Embed" ProgID="Equation.DSMT4" ShapeID="_x0000_i1208" DrawAspect="Content" ObjectID="_1792794533" r:id="rId465"/>
        </w:object>
      </w:r>
    </w:p>
    <w:p w14:paraId="5812EB7E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 w:rsidRPr="0058193E">
        <w:rPr>
          <w:rFonts w:ascii="Palatino Linotype" w:hAnsi="Palatino Linotype"/>
          <w:sz w:val="24"/>
          <w:szCs w:val="24"/>
        </w:rPr>
        <w:t xml:space="preserve">và </w:t>
      </w:r>
      <w:r w:rsidRPr="0058193E">
        <w:rPr>
          <w:position w:val="-20"/>
          <w:sz w:val="24"/>
          <w:szCs w:val="24"/>
        </w:rPr>
        <w:object w:dxaOrig="2820" w:dyaOrig="520" w14:anchorId="27F2A09B">
          <v:shape id="_x0000_i1209" type="#_x0000_t75" style="width:141.25pt;height:26.05pt" o:ole="">
            <v:imagedata r:id="rId466" o:title=""/>
          </v:shape>
          <o:OLEObject Type="Embed" ProgID="Equation.DSMT4" ShapeID="_x0000_i1209" DrawAspect="Content" ObjectID="_1792794534" r:id="rId467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68E1131E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 w:val="24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⑹</w:t>
      </w:r>
      <w:r w:rsidRPr="0058193E">
        <w:rPr>
          <w:rFonts w:eastAsia="Yu Gothic" w:cs="Times New Roman"/>
          <w:b/>
          <w:color w:val="C00000"/>
          <w:sz w:val="24"/>
          <w:szCs w:val="24"/>
          <w:lang w:val="vi-VN"/>
        </w:rPr>
        <w:t xml:space="preserve"> </w:t>
      </w:r>
      <w:r w:rsidRPr="0058193E">
        <w:rPr>
          <w:color w:val="C00000"/>
          <w:position w:val="-16"/>
          <w:sz w:val="24"/>
          <w:szCs w:val="24"/>
        </w:rPr>
        <w:object w:dxaOrig="2320" w:dyaOrig="440" w14:anchorId="22083161">
          <v:shape id="_x0000_i1210" type="#_x0000_t75" style="width:116.3pt;height:21.6pt" o:ole="">
            <v:imagedata r:id="rId406" o:title=""/>
          </v:shape>
          <o:OLEObject Type="Embed" ProgID="Equation.DSMT4" ShapeID="_x0000_i1210" DrawAspect="Content" ObjectID="_1792794535" r:id="rId468"/>
        </w:object>
      </w:r>
    </w:p>
    <w:p w14:paraId="1DA757A4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58193E">
        <w:rPr>
          <w:position w:val="-16"/>
          <w:sz w:val="24"/>
          <w:szCs w:val="24"/>
        </w:rPr>
        <w:object w:dxaOrig="2320" w:dyaOrig="440" w14:anchorId="2F5B0C43">
          <v:shape id="_x0000_i1211" type="#_x0000_t75" style="width:116.3pt;height:21.6pt" o:ole="">
            <v:imagedata r:id="rId469" o:title=""/>
          </v:shape>
          <o:OLEObject Type="Embed" ProgID="Equation.DSMT4" ShapeID="_x0000_i1211" DrawAspect="Content" ObjectID="_1792794536" r:id="rId470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8193E">
        <w:rPr>
          <w:position w:val="-24"/>
          <w:sz w:val="24"/>
          <w:szCs w:val="24"/>
        </w:rPr>
        <w:object w:dxaOrig="1180" w:dyaOrig="639" w14:anchorId="52F23EC1">
          <v:shape id="_x0000_i1212" type="#_x0000_t75" style="width:59.25pt;height:32.1pt" o:ole="">
            <v:imagedata r:id="rId471" o:title=""/>
          </v:shape>
          <o:OLEObject Type="Embed" ProgID="Equation.DSMT4" ShapeID="_x0000_i1212" DrawAspect="Content" ObjectID="_1792794537" r:id="rId472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8"/>
          <w:sz w:val="24"/>
          <w:szCs w:val="24"/>
        </w:rPr>
        <w:object w:dxaOrig="1219" w:dyaOrig="300" w14:anchorId="325E58D7">
          <v:shape id="_x0000_i1213" type="#_x0000_t75" style="width:62.05pt;height:14.95pt" o:ole="">
            <v:imagedata r:id="rId473" o:title=""/>
          </v:shape>
          <o:OLEObject Type="Embed" ProgID="Equation.DSMT4" ShapeID="_x0000_i1213" DrawAspect="Content" ObjectID="_1792794538" r:id="rId474"/>
        </w:object>
      </w:r>
      <w:r w:rsidRPr="0058193E">
        <w:rPr>
          <w:rFonts w:ascii="Palatino Linotype" w:hAnsi="Palatino Linotype"/>
          <w:sz w:val="24"/>
          <w:szCs w:val="24"/>
        </w:rPr>
        <w:t xml:space="preserve"> nên </w:t>
      </w:r>
      <w:r w:rsidRPr="0058193E">
        <w:rPr>
          <w:position w:val="-16"/>
          <w:sz w:val="24"/>
          <w:szCs w:val="24"/>
        </w:rPr>
        <w:object w:dxaOrig="1740" w:dyaOrig="440" w14:anchorId="68830B11">
          <v:shape id="_x0000_i1214" type="#_x0000_t75" style="width:86.95pt;height:21.6pt" o:ole="">
            <v:imagedata r:id="rId475" o:title=""/>
          </v:shape>
          <o:OLEObject Type="Embed" ProgID="Equation.DSMT4" ShapeID="_x0000_i1214" DrawAspect="Content" ObjectID="_1792794539" r:id="rId476"/>
        </w:object>
      </w:r>
      <w:r w:rsidRPr="0058193E">
        <w:rPr>
          <w:rFonts w:ascii="Palatino Linotype" w:hAnsi="Palatino Linotype"/>
          <w:sz w:val="24"/>
          <w:szCs w:val="24"/>
        </w:rPr>
        <w:t>.</w:t>
      </w:r>
    </w:p>
    <w:p w14:paraId="37D9FE14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 w:val="24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⑺</w:t>
      </w:r>
      <w:r w:rsidRPr="0058193E">
        <w:rPr>
          <w:rFonts w:eastAsia="Yu Gothic" w:cs="Times New Roman"/>
          <w:b/>
          <w:color w:val="C00000"/>
          <w:sz w:val="24"/>
          <w:szCs w:val="24"/>
          <w:lang w:val="vi-VN"/>
        </w:rPr>
        <w:t xml:space="preserve"> </w:t>
      </w:r>
      <w:r w:rsidRPr="0058193E">
        <w:rPr>
          <w:color w:val="C00000"/>
          <w:position w:val="-20"/>
          <w:sz w:val="24"/>
          <w:szCs w:val="24"/>
        </w:rPr>
        <w:object w:dxaOrig="2659" w:dyaOrig="520" w14:anchorId="064C78A6">
          <v:shape id="_x0000_i1215" type="#_x0000_t75" style="width:133.5pt;height:26.05pt" o:ole="">
            <v:imagedata r:id="rId408" o:title=""/>
          </v:shape>
          <o:OLEObject Type="Embed" ProgID="Equation.DSMT4" ShapeID="_x0000_i1215" DrawAspect="Content" ObjectID="_1792794540" r:id="rId477"/>
        </w:object>
      </w:r>
    </w:p>
    <w:p w14:paraId="40F51464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58193E">
        <w:rPr>
          <w:position w:val="-20"/>
          <w:sz w:val="24"/>
          <w:szCs w:val="24"/>
        </w:rPr>
        <w:object w:dxaOrig="2659" w:dyaOrig="520" w14:anchorId="3EBD3A3E">
          <v:shape id="_x0000_i1216" type="#_x0000_t75" style="width:133.5pt;height:26.05pt" o:ole="">
            <v:imagedata r:id="rId478" o:title=""/>
          </v:shape>
          <o:OLEObject Type="Embed" ProgID="Equation.DSMT4" ShapeID="_x0000_i1216" DrawAspect="Content" ObjectID="_1792794541" r:id="rId479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hai nghiệm phân biệt </w:t>
      </w:r>
      <w:r w:rsidRPr="0058193E">
        <w:rPr>
          <w:position w:val="-12"/>
          <w:sz w:val="24"/>
          <w:szCs w:val="24"/>
        </w:rPr>
        <w:object w:dxaOrig="1600" w:dyaOrig="420" w14:anchorId="7C70305D">
          <v:shape id="_x0000_i1217" type="#_x0000_t75" style="width:80.3pt;height:21.05pt" o:ole="">
            <v:imagedata r:id="rId480" o:title=""/>
          </v:shape>
          <o:OLEObject Type="Embed" ProgID="Equation.DSMT4" ShapeID="_x0000_i1217" DrawAspect="Content" ObjectID="_1792794542" r:id="rId481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6"/>
          <w:sz w:val="24"/>
          <w:szCs w:val="24"/>
        </w:rPr>
        <w:object w:dxaOrig="859" w:dyaOrig="279" w14:anchorId="76FC69CD">
          <v:shape id="_x0000_i1218" type="#_x0000_t75" style="width:42.65pt;height:14.4pt" o:ole="">
            <v:imagedata r:id="rId482" o:title=""/>
          </v:shape>
          <o:OLEObject Type="Embed" ProgID="Equation.DSMT4" ShapeID="_x0000_i1218" DrawAspect="Content" ObjectID="_1792794543" r:id="rId483"/>
        </w:object>
      </w:r>
      <w:r w:rsidRPr="0058193E">
        <w:rPr>
          <w:rFonts w:ascii="Palatino Linotype" w:hAnsi="Palatino Linotype"/>
          <w:sz w:val="24"/>
          <w:szCs w:val="24"/>
        </w:rPr>
        <w:t xml:space="preserve"> </w:t>
      </w:r>
    </w:p>
    <w:p w14:paraId="151C12FA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/>
          <w:position w:val="-18"/>
          <w:sz w:val="24"/>
          <w:szCs w:val="24"/>
        </w:rPr>
      </w:pPr>
      <w:r w:rsidRPr="0058193E">
        <w:rPr>
          <w:rFonts w:ascii="Palatino Linotype" w:hAnsi="Palatino Linotype"/>
          <w:sz w:val="24"/>
          <w:szCs w:val="24"/>
        </w:rPr>
        <w:t xml:space="preserve">Nên </w:t>
      </w:r>
      <w:r w:rsidRPr="0058193E">
        <w:rPr>
          <w:position w:val="-20"/>
          <w:sz w:val="24"/>
          <w:szCs w:val="24"/>
        </w:rPr>
        <w:object w:dxaOrig="3600" w:dyaOrig="520" w14:anchorId="4C73CDCA">
          <v:shape id="_x0000_i1219" type="#_x0000_t75" style="width:180pt;height:26.05pt" o:ole="">
            <v:imagedata r:id="rId484" o:title=""/>
          </v:shape>
          <o:OLEObject Type="Embed" ProgID="Equation.DSMT4" ShapeID="_x0000_i1219" DrawAspect="Content" ObjectID="_1792794544" r:id="rId485"/>
        </w:object>
      </w:r>
      <w:r w:rsidRPr="0058193E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58193E">
        <w:rPr>
          <w:rFonts w:ascii="Palatino Linotype" w:hAnsi="Palatino Linotype"/>
          <w:sz w:val="24"/>
          <w:szCs w:val="24"/>
        </w:rPr>
        <w:t xml:space="preserve">và </w:t>
      </w:r>
      <w:r w:rsidRPr="0058193E">
        <w:rPr>
          <w:position w:val="-20"/>
          <w:sz w:val="24"/>
          <w:szCs w:val="24"/>
        </w:rPr>
        <w:object w:dxaOrig="2360" w:dyaOrig="520" w14:anchorId="11AAA304">
          <v:shape id="_x0000_i1220" type="#_x0000_t75" style="width:117.95pt;height:26.05pt" o:ole="">
            <v:imagedata r:id="rId486" o:title=""/>
          </v:shape>
          <o:OLEObject Type="Embed" ProgID="Equation.DSMT4" ShapeID="_x0000_i1220" DrawAspect="Content" ObjectID="_1792794545" r:id="rId487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 </w:t>
      </w:r>
    </w:p>
    <w:p w14:paraId="7110C1B5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ascii="Palatino Linotype" w:hAnsi="Palatino Linotype"/>
          <w:color w:val="C00000"/>
          <w:sz w:val="24"/>
          <w:szCs w:val="24"/>
          <w:lang w:val="nl-NL"/>
        </w:rPr>
      </w:pPr>
      <w:r w:rsidRPr="0058193E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⑻</w:t>
      </w:r>
      <w:r w:rsidRPr="0058193E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58193E">
        <w:rPr>
          <w:color w:val="C00000"/>
          <w:position w:val="-20"/>
          <w:sz w:val="24"/>
          <w:szCs w:val="24"/>
        </w:rPr>
        <w:object w:dxaOrig="2720" w:dyaOrig="520" w14:anchorId="5A3C81C1">
          <v:shape id="_x0000_i1221" type="#_x0000_t75" style="width:135.7pt;height:26.05pt" o:ole="">
            <v:imagedata r:id="rId410" o:title=""/>
          </v:shape>
          <o:OLEObject Type="Embed" ProgID="Equation.DSMT4" ShapeID="_x0000_i1221" DrawAspect="Content" ObjectID="_1792794546" r:id="rId488"/>
        </w:object>
      </w:r>
    </w:p>
    <w:p w14:paraId="2AE42222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position w:val="-20"/>
          <w:sz w:val="24"/>
          <w:szCs w:val="24"/>
        </w:rPr>
        <w:object w:dxaOrig="2720" w:dyaOrig="520" w14:anchorId="5E4AB6E2">
          <v:shape id="_x0000_i1222" type="#_x0000_t75" style="width:135.7pt;height:26.05pt" o:ole="">
            <v:imagedata r:id="rId489" o:title=""/>
          </v:shape>
          <o:OLEObject Type="Embed" ProgID="Equation.DSMT4" ShapeID="_x0000_i1222" DrawAspect="Content" ObjectID="_1792794547" r:id="rId490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 có hai nghiệm phân biệt </w:t>
      </w:r>
      <w:r w:rsidRPr="0058193E">
        <w:rPr>
          <w:position w:val="-30"/>
          <w:sz w:val="24"/>
          <w:szCs w:val="24"/>
        </w:rPr>
        <w:object w:dxaOrig="1660" w:dyaOrig="700" w14:anchorId="7356D9E9">
          <v:shape id="_x0000_i1223" type="#_x0000_t75" style="width:81.95pt;height:35.45pt" o:ole="">
            <v:imagedata r:id="rId491" o:title=""/>
          </v:shape>
          <o:OLEObject Type="Embed" ProgID="Equation.DSMT4" ShapeID="_x0000_i1223" DrawAspect="Content" ObjectID="_1792794548" r:id="rId492"/>
        </w:object>
      </w:r>
      <w:r w:rsidRPr="0058193E">
        <w:rPr>
          <w:rFonts w:ascii="Palatino Linotype" w:hAnsi="Palatino Linotype" w:cs="Times New Roman"/>
          <w:sz w:val="24"/>
          <w:szCs w:val="24"/>
        </w:rPr>
        <w:t xml:space="preserve">, hệ số </w:t>
      </w:r>
      <w:r w:rsidRPr="0058193E">
        <w:rPr>
          <w:position w:val="-8"/>
          <w:sz w:val="24"/>
          <w:szCs w:val="24"/>
        </w:rPr>
        <w:object w:dxaOrig="1060" w:dyaOrig="380" w14:anchorId="65F2A95E">
          <v:shape id="_x0000_i1224" type="#_x0000_t75" style="width:53.15pt;height:18.85pt" o:ole="">
            <v:imagedata r:id="rId493" o:title=""/>
          </v:shape>
          <o:OLEObject Type="Embed" ProgID="Equation.DSMT4" ShapeID="_x0000_i1224" DrawAspect="Content" ObjectID="_1792794549" r:id="rId494"/>
        </w:object>
      </w:r>
      <w:r w:rsidRPr="0058193E">
        <w:rPr>
          <w:rFonts w:ascii="Palatino Linotype" w:hAnsi="Palatino Linotype"/>
          <w:sz w:val="24"/>
          <w:szCs w:val="24"/>
        </w:rPr>
        <w:t xml:space="preserve"> </w:t>
      </w:r>
    </w:p>
    <w:p w14:paraId="0CFE430E" w14:textId="77777777" w:rsidR="0058193E" w:rsidRPr="0058193E" w:rsidRDefault="0058193E" w:rsidP="0058193E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58193E">
        <w:rPr>
          <w:rFonts w:ascii="Palatino Linotype" w:hAnsi="Palatino Linotype"/>
          <w:sz w:val="24"/>
          <w:szCs w:val="24"/>
        </w:rPr>
        <w:t xml:space="preserve">Nên </w:t>
      </w:r>
      <w:r w:rsidRPr="0058193E">
        <w:rPr>
          <w:position w:val="-32"/>
          <w:sz w:val="24"/>
          <w:szCs w:val="24"/>
        </w:rPr>
        <w:object w:dxaOrig="3700" w:dyaOrig="760" w14:anchorId="29586061">
          <v:shape id="_x0000_i1225" type="#_x0000_t75" style="width:185pt;height:38.2pt" o:ole="">
            <v:imagedata r:id="rId495" o:title=""/>
          </v:shape>
          <o:OLEObject Type="Embed" ProgID="Equation.DSMT4" ShapeID="_x0000_i1225" DrawAspect="Content" ObjectID="_1792794550" r:id="rId496"/>
        </w:object>
      </w:r>
      <w:r w:rsidRPr="0058193E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58193E">
        <w:rPr>
          <w:rFonts w:ascii="Palatino Linotype" w:hAnsi="Palatino Linotype"/>
          <w:sz w:val="24"/>
          <w:szCs w:val="24"/>
        </w:rPr>
        <w:t xml:space="preserve">và </w:t>
      </w:r>
      <w:r w:rsidRPr="0058193E">
        <w:rPr>
          <w:position w:val="-32"/>
          <w:sz w:val="24"/>
          <w:szCs w:val="24"/>
        </w:rPr>
        <w:object w:dxaOrig="2460" w:dyaOrig="760" w14:anchorId="3E762BED">
          <v:shape id="_x0000_i1226" type="#_x0000_t75" style="width:122.95pt;height:38.2pt" o:ole="">
            <v:imagedata r:id="rId497" o:title=""/>
          </v:shape>
          <o:OLEObject Type="Embed" ProgID="Equation.DSMT4" ShapeID="_x0000_i1226" DrawAspect="Content" ObjectID="_1792794551" r:id="rId498"/>
        </w:object>
      </w:r>
      <w:r w:rsidRPr="0058193E">
        <w:rPr>
          <w:rFonts w:ascii="Palatino Linotype" w:hAnsi="Palatino Linotype" w:cs="Times New Roman"/>
          <w:sz w:val="24"/>
          <w:szCs w:val="24"/>
        </w:rPr>
        <w:t>.</w:t>
      </w:r>
    </w:p>
    <w:p w14:paraId="115F1541" w14:textId="77777777" w:rsidR="0058193E" w:rsidRPr="00F56552" w:rsidRDefault="0058193E" w:rsidP="0058193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67FEFE6" wp14:editId="05232B5E">
                <wp:extent cx="6680836" cy="2544793"/>
                <wp:effectExtent l="0" t="0" r="5715" b="8255"/>
                <wp:docPr id="2124572896" name="Group 2124572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2544793"/>
                          <a:chOff x="0" y="9524"/>
                          <a:chExt cx="6680836" cy="2544793"/>
                        </a:xfrm>
                      </wpg:grpSpPr>
                      <wpg:grpSp>
                        <wpg:cNvPr id="2124572897" name="Group 2124572897"/>
                        <wpg:cNvGrpSpPr/>
                        <wpg:grpSpPr>
                          <a:xfrm>
                            <a:off x="0" y="161925"/>
                            <a:ext cx="6680836" cy="2392392"/>
                            <a:chOff x="0" y="82942"/>
                            <a:chExt cx="6680973" cy="2393138"/>
                          </a:xfrm>
                        </wpg:grpSpPr>
                        <wpg:grpSp>
                          <wpg:cNvPr id="2124572898" name="Group 2124572898"/>
                          <wpg:cNvGrpSpPr/>
                          <wpg:grpSpPr>
                            <a:xfrm>
                              <a:off x="0" y="82942"/>
                              <a:ext cx="6680973" cy="2392790"/>
                              <a:chOff x="0" y="-241965"/>
                              <a:chExt cx="6680973" cy="2394573"/>
                            </a:xfrm>
                          </wpg:grpSpPr>
                          <wpg:grpSp>
                            <wpg:cNvPr id="2124572899" name="Group 2124572899"/>
                            <wpg:cNvGrpSpPr/>
                            <wpg:grpSpPr>
                              <a:xfrm>
                                <a:off x="0" y="-739"/>
                                <a:ext cx="6680973" cy="2153347"/>
                                <a:chOff x="0" y="-739"/>
                                <a:chExt cx="6681308" cy="2153824"/>
                              </a:xfrm>
                            </wpg:grpSpPr>
                            <wps:wsp>
                              <wps:cNvPr id="2124572900" name="Rectangle 2124572900"/>
                              <wps:cNvSpPr/>
                              <wps:spPr>
                                <a:xfrm>
                                  <a:off x="0" y="-396"/>
                                  <a:ext cx="6681308" cy="21534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4572901" name="Rounded Rectangle 2124572901"/>
                              <wps:cNvSpPr/>
                              <wps:spPr>
                                <a:xfrm>
                                  <a:off x="75509" y="-739"/>
                                  <a:ext cx="6535308" cy="215355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4572902" name="Text Box 212457290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70574D" w14:textId="77777777" w:rsidR="00083FBE" w:rsidRPr="00000144" w:rsidRDefault="00083FBE" w:rsidP="0058193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24572903" name="Text Box 2124572903"/>
                          <wps:cNvSpPr txBox="1"/>
                          <wps:spPr>
                            <a:xfrm>
                              <a:off x="464600" y="319648"/>
                              <a:ext cx="5972297" cy="21564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1B20C9C" w14:textId="77777777" w:rsidR="00083FBE" w:rsidRPr="0058193E" w:rsidRDefault="00083FBE" w:rsidP="005819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Xét dấu các biểu thức sau: </w:t>
                                </w:r>
                              </w:p>
                              <w:p w14:paraId="269A7A91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 w:rsidRPr="0058193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18"/>
                                  </w:rPr>
                                  <w:object w:dxaOrig="2780" w:dyaOrig="480" w14:anchorId="200E2F50">
                                    <v:shape id="_x0000_i1227" type="#_x0000_t75" style="width:139pt;height:23.8pt" o:ole="">
                                      <v:imagedata r:id="rId499" o:title=""/>
                                    </v:shape>
                                    <o:OLEObject Type="Embed" ProgID="Equation.DSMT4" ShapeID="_x0000_i1227" DrawAspect="Content" ObjectID="_1792794787" r:id="rId500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 w:rsidRPr="0058193E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18"/>
                                  </w:rPr>
                                  <w:object w:dxaOrig="2740" w:dyaOrig="480" w14:anchorId="5B39E5B4">
                                    <v:shape id="_x0000_i1228" type="#_x0000_t75" style="width:137.35pt;height:23.8pt" o:ole="">
                                      <v:imagedata r:id="rId501" o:title=""/>
                                    </v:shape>
                                    <o:OLEObject Type="Embed" ProgID="Equation.DSMT4" ShapeID="_x0000_i1228" DrawAspect="Content" ObjectID="_1792794788" r:id="rId502"/>
                                  </w:object>
                                </w:r>
                              </w:p>
                              <w:p w14:paraId="0F5CC182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58193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58193E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</w:rPr>
                                  <w:object w:dxaOrig="1540" w:dyaOrig="660" w14:anchorId="572E1BD5">
                                    <v:shape id="_x0000_i1229" type="#_x0000_t75" style="width:77pt;height:33.25pt" o:ole="">
                                      <v:imagedata r:id="rId503" o:title=""/>
                                    </v:shape>
                                    <o:OLEObject Type="Embed" ProgID="Equation.DSMT4" ShapeID="_x0000_i1229" DrawAspect="Content" ObjectID="_1792794789" r:id="rId504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⑷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</w:rPr>
                                  <w:object w:dxaOrig="1980" w:dyaOrig="660" w14:anchorId="1EEE945F">
                                    <v:shape id="_x0000_i1230" type="#_x0000_t75" style="width:99.15pt;height:33.25pt" o:ole="">
                                      <v:imagedata r:id="rId505" o:title=""/>
                                    </v:shape>
                                    <o:OLEObject Type="Embed" ProgID="Equation.DSMT4" ShapeID="_x0000_i1230" DrawAspect="Content" ObjectID="_1792794790" r:id="rId506"/>
                                  </w:object>
                                </w:r>
                              </w:p>
                              <w:p w14:paraId="74783E83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jc w:val="both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⑸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rFonts w:ascii="Palatino Linotype" w:hAnsi="Palatino Linotype"/>
                                    <w:color w:val="C00000"/>
                                    <w:position w:val="-16"/>
                                  </w:rPr>
                                  <w:object w:dxaOrig="1880" w:dyaOrig="440" w14:anchorId="41BEB9C2">
                                    <v:shape id="_x0000_i1231" type="#_x0000_t75" style="width:93.6pt;height:21.6pt" o:ole="">
                                      <v:imagedata r:id="rId507" o:title=""/>
                                    </v:shape>
                                    <o:OLEObject Type="Embed" ProgID="Equation.DSMT4" ShapeID="_x0000_i1231" DrawAspect="Content" ObjectID="_1792794791" r:id="rId508"/>
                                  </w:object>
                                </w:r>
                                <w:r w:rsidRPr="0058193E">
                                  <w:rPr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rFonts w:ascii="Palatino Linotype" w:hAnsi="Palatino Linotype"/>
                                    <w:color w:val="C00000"/>
                                    <w:position w:val="-16"/>
                                  </w:rPr>
                                  <w:object w:dxaOrig="1860" w:dyaOrig="440" w14:anchorId="4CE918A0">
                                    <v:shape id="_x0000_i1232" type="#_x0000_t75" style="width:93.05pt;height:21.6pt" o:ole="">
                                      <v:imagedata r:id="rId509" o:title=""/>
                                    </v:shape>
                                    <o:OLEObject Type="Embed" ProgID="Equation.DSMT4" ShapeID="_x0000_i1232" DrawAspect="Content" ObjectID="_1792794792" r:id="rId510"/>
                                  </w:object>
                                </w:r>
                              </w:p>
                              <w:p w14:paraId="440320D3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jc w:val="both"/>
                                  <w:rPr>
                                    <w:rFonts w:ascii="Palatino Linotype" w:hAnsi="Palatino Linotype"/>
                                    <w:color w:val="C00000"/>
                                  </w:rPr>
                                </w:pP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⑺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rFonts w:ascii="Palatino Linotype" w:hAnsi="Palatino Linotype"/>
                                    <w:color w:val="C00000"/>
                                    <w:position w:val="-24"/>
                                  </w:rPr>
                                  <w:object w:dxaOrig="1920" w:dyaOrig="660" w14:anchorId="2562811A">
                                    <v:shape id="_x0000_i1233" type="#_x0000_t75" style="width:95.8pt;height:33.25pt" o:ole="">
                                      <v:imagedata r:id="rId511" o:title=""/>
                                    </v:shape>
                                    <o:OLEObject Type="Embed" ProgID="Equation.DSMT4" ShapeID="_x0000_i1233" DrawAspect="Content" ObjectID="_1792794793" r:id="rId512"/>
                                  </w:objec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⑻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</w:rPr>
                                  <w:object w:dxaOrig="1820" w:dyaOrig="660" w14:anchorId="4EFF8727">
                                    <v:shape id="_x0000_i1235" type="#_x0000_t75" style="width:90.85pt;height:33.25pt" o:ole="">
                                      <v:imagedata r:id="rId513" o:title=""/>
                                    </v:shape>
                                    <o:OLEObject Type="Embed" ProgID="Equation.DSMT4" ShapeID="_x0000_i1235" DrawAspect="Content" ObjectID="_1792794794" r:id="rId514"/>
                                  </w:object>
                                </w:r>
                              </w:p>
                              <w:p w14:paraId="470F1498" w14:textId="77777777" w:rsidR="00083FBE" w:rsidRPr="0058193E" w:rsidRDefault="00083FBE" w:rsidP="0058193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contextualSpacing/>
                                  <w:jc w:val="both"/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⑼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</w:rPr>
                                  <w:object w:dxaOrig="2340" w:dyaOrig="660" w14:anchorId="3BF0D2A9">
                                    <v:shape id="_x0000_i1237" type="#_x0000_t75" style="width:116.85pt;height:33.25pt" o:ole="">
                                      <v:imagedata r:id="rId515" o:title=""/>
                                    </v:shape>
                                    <o:OLEObject Type="Embed" ProgID="Equation.DSMT4" ShapeID="_x0000_i1237" DrawAspect="Content" ObjectID="_1792794795" r:id="rId516"/>
                                  </w:objec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58193E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⑽</w:t>
                                </w:r>
                                <w:r w:rsidRPr="0058193E">
                                  <w:rPr>
                                    <w:rFonts w:eastAsia="Yu Gothic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8193E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2180" w:dyaOrig="639" w14:anchorId="20CE8207">
                                    <v:shape id="_x0000_i1239" type="#_x0000_t75" style="width:108.55pt;height:32.1pt" o:ole="">
                                      <v:imagedata r:id="rId517" o:title=""/>
                                    </v:shape>
                                    <o:OLEObject Type="Embed" ProgID="Equation.DSMT4" ShapeID="_x0000_i1239" DrawAspect="Content" ObjectID="_1792794796" r:id="rId518"/>
                                  </w:object>
                                </w:r>
                              </w:p>
                              <w:p w14:paraId="2895F22C" w14:textId="77777777" w:rsidR="00083FBE" w:rsidRPr="0058193E" w:rsidRDefault="00083FBE" w:rsidP="0058193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24572904" name="Picture 2124572904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67FEFE6" id="Group 2124572896" o:spid="_x0000_s1156" style="width:526.05pt;height:200.4pt;mso-position-horizontal-relative:char;mso-position-vertical-relative:line" coordorigin=",95" coordsize="66808,254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">
                <v:group id="Group 2124572897" o:spid="_x0000_s1157" style="position:absolute;top:1619;width:66808;height:23924" coordorigin=",829" coordsize="66809,23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">
                  <v:group id="Group 2124572898" o:spid="_x0000_s1158" style="position:absolute;top:829;width:66809;height:23928" coordorigin=",-2419" coordsize="66809,23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">
                    <v:group id="Group 2124572899" o:spid="_x0000_s1159" style="position:absolute;top:-7;width:66809;height:21533" coordorigin=",-7" coordsize="66813,21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">
                      <v:rect id="Rectangle 2124572900" o:spid="_x0000_s1160" style="position:absolute;top:-3;width:66813;height:215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" fillcolor="#c00000" stroked="f" strokeweight="1pt"/>
                      <v:roundrect id="Rounded Rectangle 2124572901" o:spid="_x0000_s1161" style="position:absolute;left:755;top:-7;width:65353;height:2153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" fillcolor="#fff2cc [663]" stroked="f" strokeweight="1pt">
                        <v:stroke joinstyle="miter"/>
                      </v:roundrect>
                    </v:group>
                    <v:shape id="Text Box 2124572902" o:spid="_x0000_s116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" filled="f" stroked="f" strokeweight=".5pt">
                      <v:textbox>
                        <w:txbxContent>
                          <w:p w14:paraId="7F70574D" w14:textId="77777777" w:rsidR="00083FBE" w:rsidRPr="00000144" w:rsidRDefault="00083FBE" w:rsidP="0058193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24572903" o:spid="_x0000_s1163" type="#_x0000_t202" style="position:absolute;left:4646;top:3196;width:59722;height:2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" filled="f" stroked="f" strokeweight=".5pt">
                    <v:textbox>
                      <w:txbxContent>
                        <w:p w14:paraId="01B20C9C" w14:textId="77777777" w:rsidR="00083FBE" w:rsidRPr="0058193E" w:rsidRDefault="00083FBE" w:rsidP="0058193E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58193E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Xét dấu các biểu thức sau: </w:t>
                          </w:r>
                        </w:p>
                        <w:p w14:paraId="269A7A91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Cs w:val="24"/>
                            </w:rPr>
                          </w:pPr>
                          <w:r w:rsidRPr="005819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 w:rsidRPr="0058193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18"/>
                            </w:rPr>
                            <w:object w:dxaOrig="2780" w:dyaOrig="480" w14:anchorId="200E2F50">
                              <v:shape id="_x0000_i1227" type="#_x0000_t75" style="width:139pt;height:23.8pt" o:ole="">
                                <v:imagedata r:id="rId499" o:title=""/>
                              </v:shape>
                              <o:OLEObject Type="Embed" ProgID="Equation.DSMT4" ShapeID="_x0000_i1227" DrawAspect="Content" ObjectID="_1792794787" r:id="rId519"/>
                            </w:object>
                          </w:r>
                          <w:r w:rsidRPr="0058193E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 w:rsidRPr="0058193E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18"/>
                            </w:rPr>
                            <w:object w:dxaOrig="2740" w:dyaOrig="480" w14:anchorId="5B39E5B4">
                              <v:shape id="_x0000_i1228" type="#_x0000_t75" style="width:137.35pt;height:23.8pt" o:ole="">
                                <v:imagedata r:id="rId501" o:title=""/>
                              </v:shape>
                              <o:OLEObject Type="Embed" ProgID="Equation.DSMT4" ShapeID="_x0000_i1228" DrawAspect="Content" ObjectID="_1792794788" r:id="rId520"/>
                            </w:object>
                          </w:r>
                        </w:p>
                        <w:p w14:paraId="0F5CC182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Cs w:val="24"/>
                            </w:rPr>
                          </w:pPr>
                          <w:r w:rsidRPr="0058193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58193E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4"/>
                            </w:rPr>
                            <w:object w:dxaOrig="1540" w:dyaOrig="660" w14:anchorId="572E1BD5">
                              <v:shape id="_x0000_i1229" type="#_x0000_t75" style="width:77pt;height:33.25pt" o:ole="">
                                <v:imagedata r:id="rId503" o:title=""/>
                              </v:shape>
                              <o:OLEObject Type="Embed" ProgID="Equation.DSMT4" ShapeID="_x0000_i1229" DrawAspect="Content" ObjectID="_1792794789" r:id="rId521"/>
                            </w:object>
                          </w:r>
                          <w:r w:rsidRPr="0058193E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⑷ </w:t>
                          </w:r>
                          <w:r w:rsidRPr="0058193E">
                            <w:rPr>
                              <w:color w:val="C00000"/>
                              <w:position w:val="-24"/>
                            </w:rPr>
                            <w:object w:dxaOrig="1980" w:dyaOrig="660" w14:anchorId="1EEE945F">
                              <v:shape id="_x0000_i1230" type="#_x0000_t75" style="width:99.15pt;height:33.25pt" o:ole="">
                                <v:imagedata r:id="rId505" o:title=""/>
                              </v:shape>
                              <o:OLEObject Type="Embed" ProgID="Equation.DSMT4" ShapeID="_x0000_i1230" DrawAspect="Content" ObjectID="_1792794790" r:id="rId522"/>
                            </w:object>
                          </w:r>
                        </w:p>
                        <w:p w14:paraId="74783E83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contextualSpacing/>
                            <w:jc w:val="both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</w:rPr>
                            <w:t>⑸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rFonts w:ascii="Palatino Linotype" w:hAnsi="Palatino Linotype"/>
                              <w:color w:val="C00000"/>
                              <w:position w:val="-16"/>
                            </w:rPr>
                            <w:object w:dxaOrig="1880" w:dyaOrig="440" w14:anchorId="41BEB9C2">
                              <v:shape id="_x0000_i1231" type="#_x0000_t75" style="width:93.6pt;height:21.6pt" o:ole="">
                                <v:imagedata r:id="rId507" o:title=""/>
                              </v:shape>
                              <o:OLEObject Type="Embed" ProgID="Equation.DSMT4" ShapeID="_x0000_i1231" DrawAspect="Content" ObjectID="_1792794791" r:id="rId523"/>
                            </w:object>
                          </w:r>
                          <w:r w:rsidRPr="0058193E">
                            <w:rPr>
                              <w:color w:val="C00000"/>
                              <w:szCs w:val="24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⑹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rFonts w:ascii="Palatino Linotype" w:hAnsi="Palatino Linotype"/>
                              <w:color w:val="C00000"/>
                              <w:position w:val="-16"/>
                            </w:rPr>
                            <w:object w:dxaOrig="1860" w:dyaOrig="440" w14:anchorId="4CE918A0">
                              <v:shape id="_x0000_i1232" type="#_x0000_t75" style="width:93.05pt;height:21.6pt" o:ole="">
                                <v:imagedata r:id="rId509" o:title=""/>
                              </v:shape>
                              <o:OLEObject Type="Embed" ProgID="Equation.DSMT4" ShapeID="_x0000_i1232" DrawAspect="Content" ObjectID="_1792794792" r:id="rId524"/>
                            </w:object>
                          </w:r>
                        </w:p>
                        <w:p w14:paraId="440320D3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contextualSpacing/>
                            <w:jc w:val="both"/>
                            <w:rPr>
                              <w:rFonts w:ascii="Palatino Linotype" w:hAnsi="Palatino Linotype"/>
                              <w:color w:val="C00000"/>
                            </w:rPr>
                          </w:pP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⑺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rFonts w:ascii="Palatino Linotype" w:hAnsi="Palatino Linotype"/>
                              <w:color w:val="C00000"/>
                              <w:position w:val="-24"/>
                            </w:rPr>
                            <w:object w:dxaOrig="1920" w:dyaOrig="660" w14:anchorId="2562811A">
                              <v:shape id="_x0000_i1233" type="#_x0000_t75" style="width:95.8pt;height:33.25pt" o:ole="">
                                <v:imagedata r:id="rId511" o:title=""/>
                              </v:shape>
                              <o:OLEObject Type="Embed" ProgID="Equation.DSMT4" ShapeID="_x0000_i1233" DrawAspect="Content" ObjectID="_1792794793" r:id="rId525"/>
                            </w:objec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⑻ </w:t>
                          </w:r>
                          <w:r w:rsidRPr="0058193E">
                            <w:rPr>
                              <w:color w:val="C00000"/>
                              <w:position w:val="-24"/>
                            </w:rPr>
                            <w:object w:dxaOrig="1820" w:dyaOrig="660" w14:anchorId="4EFF8727">
                              <v:shape id="_x0000_i1235" type="#_x0000_t75" style="width:90.85pt;height:33.25pt" o:ole="">
                                <v:imagedata r:id="rId513" o:title=""/>
                              </v:shape>
                              <o:OLEObject Type="Embed" ProgID="Equation.DSMT4" ShapeID="_x0000_i1235" DrawAspect="Content" ObjectID="_1792794794" r:id="rId526"/>
                            </w:object>
                          </w:r>
                        </w:p>
                        <w:p w14:paraId="470F1498" w14:textId="77777777" w:rsidR="00083FBE" w:rsidRPr="0058193E" w:rsidRDefault="00083FBE" w:rsidP="0058193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contextualSpacing/>
                            <w:jc w:val="both"/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⑼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4"/>
                            </w:rPr>
                            <w:object w:dxaOrig="2340" w:dyaOrig="660" w14:anchorId="3BF0D2A9">
                              <v:shape id="_x0000_i1237" type="#_x0000_t75" style="width:116.85pt;height:33.25pt" o:ole="">
                                <v:imagedata r:id="rId515" o:title=""/>
                              </v:shape>
                              <o:OLEObject Type="Embed" ProgID="Equation.DSMT4" ShapeID="_x0000_i1237" DrawAspect="Content" ObjectID="_1792794795" r:id="rId527"/>
                            </w:objec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ab/>
                          </w:r>
                          <w:r w:rsidRPr="0058193E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⑽</w:t>
                          </w:r>
                          <w:r w:rsidRPr="0058193E">
                            <w:rPr>
                              <w:rFonts w:eastAsia="Yu Gothic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8193E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2180" w:dyaOrig="639" w14:anchorId="20CE8207">
                              <v:shape id="_x0000_i1239" type="#_x0000_t75" style="width:108.55pt;height:32.1pt" o:ole="">
                                <v:imagedata r:id="rId517" o:title=""/>
                              </v:shape>
                              <o:OLEObject Type="Embed" ProgID="Equation.DSMT4" ShapeID="_x0000_i1239" DrawAspect="Content" ObjectID="_1792794796" r:id="rId528"/>
                            </w:object>
                          </w:r>
                        </w:p>
                        <w:p w14:paraId="2895F22C" w14:textId="77777777" w:rsidR="00083FBE" w:rsidRPr="0058193E" w:rsidRDefault="00083FBE" w:rsidP="0058193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24572904" o:spid="_x0000_s116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">
                  <v:imagedata r:id="rId175" o:title=""/>
                </v:shape>
                <w10:anchorlock/>
              </v:group>
            </w:pict>
          </mc:Fallback>
        </mc:AlternateContent>
      </w:r>
    </w:p>
    <w:p w14:paraId="07BF15B0" w14:textId="77777777" w:rsidR="0058193E" w:rsidRPr="00F56552" w:rsidRDefault="0058193E" w:rsidP="0058193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8AFC7D2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Cs w:val="24"/>
        </w:rPr>
      </w:pPr>
      <w:r w:rsidRPr="0058193E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⑴</w:t>
      </w:r>
      <w:r w:rsidRPr="0058193E">
        <w:rPr>
          <w:rFonts w:ascii="Yu Gothic UI Semibold" w:eastAsia="Yu Gothic UI Semibold" w:hAnsi="Yu Gothic UI Semibold" w:hint="eastAsia"/>
          <w:b/>
          <w:color w:val="C00000"/>
          <w:szCs w:val="24"/>
        </w:rPr>
        <w:t xml:space="preserve"> </w:t>
      </w:r>
      <w:r w:rsidRPr="0058193E">
        <w:rPr>
          <w:color w:val="C00000"/>
          <w:position w:val="-18"/>
        </w:rPr>
        <w:object w:dxaOrig="2780" w:dyaOrig="480" w14:anchorId="31435C56">
          <v:shape id="_x0000_i1240" type="#_x0000_t75" style="width:139pt;height:23.8pt" o:ole="">
            <v:imagedata r:id="rId499" o:title=""/>
          </v:shape>
          <o:OLEObject Type="Embed" ProgID="Equation.DSMT4" ShapeID="_x0000_i1240" DrawAspect="Content" ObjectID="_1792794552" r:id="rId529"/>
        </w:object>
      </w:r>
    </w:p>
    <w:p w14:paraId="1A9196B0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 xml:space="preserve">Cho </w:t>
      </w:r>
      <w:r w:rsidRPr="00AA4A21">
        <w:rPr>
          <w:rFonts w:ascii="Palatino Linotype" w:hAnsi="Palatino Linotype"/>
          <w:position w:val="-6"/>
          <w:szCs w:val="24"/>
        </w:rPr>
        <w:object w:dxaOrig="1860" w:dyaOrig="279" w14:anchorId="003A2903">
          <v:shape id="_x0000_i1241" type="#_x0000_t75" style="width:93.05pt;height:14.4pt" o:ole="">
            <v:imagedata r:id="rId530" o:title=""/>
          </v:shape>
          <o:OLEObject Type="Embed" ProgID="Equation.DSMT4" ShapeID="_x0000_i1241" DrawAspect="Content" ObjectID="_1792794553" r:id="rId531"/>
        </w:object>
      </w:r>
      <w:r w:rsidRPr="00AA4A21">
        <w:rPr>
          <w:rFonts w:ascii="Palatino Linotype" w:hAnsi="Palatino Linotype" w:cs="Times New Roman"/>
          <w:szCs w:val="24"/>
        </w:rPr>
        <w:t>;</w:t>
      </w:r>
      <w:r w:rsidRPr="00AA4A21">
        <w:rPr>
          <w:rFonts w:ascii="Palatino Linotype" w:hAnsi="Palatino Linotype"/>
          <w:szCs w:val="24"/>
        </w:rPr>
        <w:t xml:space="preserve"> </w:t>
      </w:r>
      <w:r w:rsidRPr="00AA4A21">
        <w:rPr>
          <w:rFonts w:ascii="Palatino Linotype" w:hAnsi="Palatino Linotype"/>
          <w:position w:val="-46"/>
          <w:szCs w:val="24"/>
        </w:rPr>
        <w:object w:dxaOrig="2740" w:dyaOrig="1040" w14:anchorId="5243FC6E">
          <v:shape id="_x0000_i1242" type="#_x0000_t75" style="width:137.35pt;height:52.05pt" o:ole="">
            <v:imagedata r:id="rId532" o:title=""/>
          </v:shape>
          <o:OLEObject Type="Embed" ProgID="Equation.DSMT4" ShapeID="_x0000_i1242" DrawAspect="Content" ObjectID="_1792794554" r:id="rId533"/>
        </w:object>
      </w:r>
      <w:r w:rsidRPr="00AA4A21">
        <w:rPr>
          <w:rFonts w:ascii="Palatino Linotype" w:hAnsi="Palatino Linotype" w:cs="Times New Roman"/>
          <w:szCs w:val="24"/>
        </w:rPr>
        <w:t>.</w:t>
      </w:r>
    </w:p>
    <w:p w14:paraId="5E4E97C8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Bảng xét dấu:</w:t>
      </w:r>
    </w:p>
    <w:p w14:paraId="0821B631" w14:textId="77777777" w:rsidR="0058193E" w:rsidRPr="00AA4A21" w:rsidRDefault="0058193E" w:rsidP="0058193E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 wp14:anchorId="1537E57A" wp14:editId="1C6B2F32">
            <wp:extent cx="5467350" cy="1142961"/>
            <wp:effectExtent l="0" t="0" r="0" b="635"/>
            <wp:docPr id="1663174920" name="Picture 1663174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4"/>
                    <a:srcRect l="2337" t="5263" r="1826" b="4511"/>
                    <a:stretch/>
                  </pic:blipFill>
                  <pic:spPr bwMode="auto">
                    <a:xfrm>
                      <a:off x="0" y="0"/>
                      <a:ext cx="5481304" cy="1145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5723CF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Kết luận:</w:t>
      </w:r>
    </w:p>
    <w:p w14:paraId="7A0583E7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30"/>
          <w:sz w:val="24"/>
          <w:szCs w:val="24"/>
        </w:rPr>
        <w:object w:dxaOrig="3700" w:dyaOrig="720" w14:anchorId="56FE5BA4">
          <v:shape id="_x0000_i1243" type="#_x0000_t75" style="width:185pt;height:36pt" o:ole="">
            <v:imagedata r:id="rId535" o:title=""/>
          </v:shape>
          <o:OLEObject Type="Embed" ProgID="Equation.DSMT4" ShapeID="_x0000_i1243" DrawAspect="Content" ObjectID="_1792794555" r:id="rId536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40A22E9A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24"/>
          <w:sz w:val="24"/>
          <w:szCs w:val="24"/>
        </w:rPr>
        <w:object w:dxaOrig="3440" w:dyaOrig="639" w14:anchorId="770E918B">
          <v:shape id="_x0000_i1244" type="#_x0000_t75" style="width:171.7pt;height:32.1pt" o:ole="">
            <v:imagedata r:id="rId537" o:title=""/>
          </v:shape>
          <o:OLEObject Type="Embed" ProgID="Equation.DSMT4" ShapeID="_x0000_i1244" DrawAspect="Content" ObjectID="_1792794556" r:id="rId538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28E2A330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30"/>
          <w:sz w:val="24"/>
          <w:szCs w:val="24"/>
        </w:rPr>
        <w:object w:dxaOrig="3739" w:dyaOrig="720" w14:anchorId="04F28214">
          <v:shape id="_x0000_i1245" type="#_x0000_t75" style="width:186.65pt;height:36pt" o:ole="">
            <v:imagedata r:id="rId539" o:title=""/>
          </v:shape>
          <o:OLEObject Type="Embed" ProgID="Equation.DSMT4" ShapeID="_x0000_i1245" DrawAspect="Content" ObjectID="_1792794557" r:id="rId540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199B28BB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Cs w:val="24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</w:rPr>
        <w:t>⑵</w:t>
      </w:r>
      <w:r w:rsidRPr="0058193E">
        <w:rPr>
          <w:rFonts w:ascii="Yu Gothic" w:eastAsia="Yu Gothic" w:hAnsi="Yu Gothic" w:hint="eastAsia"/>
          <w:b/>
          <w:color w:val="C00000"/>
          <w:szCs w:val="24"/>
        </w:rPr>
        <w:t xml:space="preserve"> </w:t>
      </w:r>
      <w:r w:rsidRPr="0058193E">
        <w:rPr>
          <w:color w:val="C00000"/>
          <w:position w:val="-18"/>
        </w:rPr>
        <w:object w:dxaOrig="2740" w:dyaOrig="480" w14:anchorId="6674E10D">
          <v:shape id="_x0000_i1246" type="#_x0000_t75" style="width:137.35pt;height:23.8pt" o:ole="">
            <v:imagedata r:id="rId501" o:title=""/>
          </v:shape>
          <o:OLEObject Type="Embed" ProgID="Equation.DSMT4" ShapeID="_x0000_i1246" DrawAspect="Content" ObjectID="_1792794558" r:id="rId541"/>
        </w:object>
      </w:r>
    </w:p>
    <w:p w14:paraId="70763B90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 xml:space="preserve">Cho </w:t>
      </w:r>
      <w:r w:rsidRPr="00AA4A21">
        <w:rPr>
          <w:rFonts w:ascii="Palatino Linotype" w:hAnsi="Palatino Linotype"/>
          <w:position w:val="-32"/>
          <w:szCs w:val="24"/>
        </w:rPr>
        <w:object w:dxaOrig="2500" w:dyaOrig="760" w14:anchorId="2CEA9ADF">
          <v:shape id="_x0000_i1247" type="#_x0000_t75" style="width:125.15pt;height:38.2pt" o:ole="">
            <v:imagedata r:id="rId542" o:title=""/>
          </v:shape>
          <o:OLEObject Type="Embed" ProgID="Equation.DSMT4" ShapeID="_x0000_i1247" DrawAspect="Content" ObjectID="_1792794559" r:id="rId543"/>
        </w:object>
      </w:r>
      <w:r w:rsidRPr="00AA4A21">
        <w:rPr>
          <w:rFonts w:ascii="Palatino Linotype" w:hAnsi="Palatino Linotype" w:cs="Times New Roman"/>
          <w:szCs w:val="24"/>
        </w:rPr>
        <w:t xml:space="preserve">; </w:t>
      </w:r>
      <w:r w:rsidRPr="00AA4A21">
        <w:rPr>
          <w:rFonts w:ascii="Palatino Linotype" w:hAnsi="Palatino Linotype"/>
          <w:position w:val="-6"/>
          <w:szCs w:val="24"/>
        </w:rPr>
        <w:object w:dxaOrig="1640" w:dyaOrig="279" w14:anchorId="3F442D1C">
          <v:shape id="_x0000_i1248" type="#_x0000_t75" style="width:81.95pt;height:14.4pt" o:ole="">
            <v:imagedata r:id="rId544" o:title=""/>
          </v:shape>
          <o:OLEObject Type="Embed" ProgID="Equation.DSMT4" ShapeID="_x0000_i1248" DrawAspect="Content" ObjectID="_1792794560" r:id="rId545"/>
        </w:object>
      </w:r>
      <w:r w:rsidRPr="00AA4A21">
        <w:rPr>
          <w:rFonts w:ascii="Palatino Linotype" w:hAnsi="Palatino Linotype" w:cs="Times New Roman"/>
          <w:szCs w:val="24"/>
        </w:rPr>
        <w:t>.</w:t>
      </w:r>
    </w:p>
    <w:p w14:paraId="02D7F4E8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Bảng xét dấu:</w:t>
      </w:r>
    </w:p>
    <w:p w14:paraId="31DB29D8" w14:textId="77777777" w:rsidR="0058193E" w:rsidRPr="00AA4A21" w:rsidRDefault="0058193E" w:rsidP="0058193E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 wp14:anchorId="35836BAE" wp14:editId="0DC6CA41">
            <wp:extent cx="5610225" cy="980962"/>
            <wp:effectExtent l="0" t="0" r="0" b="0"/>
            <wp:docPr id="1663174921" name="Picture 1663174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6"/>
                    <a:srcRect l="825" t="4279" r="1916" b="7587"/>
                    <a:stretch/>
                  </pic:blipFill>
                  <pic:spPr bwMode="auto">
                    <a:xfrm>
                      <a:off x="0" y="0"/>
                      <a:ext cx="5640786" cy="986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E11AD6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Kết luận:</w:t>
      </w:r>
    </w:p>
    <w:p w14:paraId="39CF6CA4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3140" w:dyaOrig="440" w14:anchorId="1E49E380">
          <v:shape id="_x0000_i1249" type="#_x0000_t75" style="width:156.75pt;height:21.6pt" o:ole="">
            <v:imagedata r:id="rId547" o:title=""/>
          </v:shape>
          <o:OLEObject Type="Embed" ProgID="Equation.DSMT4" ShapeID="_x0000_i1249" DrawAspect="Content" ObjectID="_1792794561" r:id="rId548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6587B4CE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2920" w:dyaOrig="440" w14:anchorId="13A96EB5">
          <v:shape id="_x0000_i1250" type="#_x0000_t75" style="width:146.2pt;height:21.6pt" o:ole="">
            <v:imagedata r:id="rId549" o:title=""/>
          </v:shape>
          <o:OLEObject Type="Embed" ProgID="Equation.DSMT4" ShapeID="_x0000_i1250" DrawAspect="Content" ObjectID="_1792794562" r:id="rId550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22302BE3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3100" w:dyaOrig="440" w14:anchorId="6608DAFC">
          <v:shape id="_x0000_i1251" type="#_x0000_t75" style="width:155.1pt;height:21.6pt" o:ole="">
            <v:imagedata r:id="rId551" o:title=""/>
          </v:shape>
          <o:OLEObject Type="Embed" ProgID="Equation.DSMT4" ShapeID="_x0000_i1251" DrawAspect="Content" ObjectID="_1792794563" r:id="rId552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2D107045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Cs w:val="24"/>
        </w:rPr>
      </w:pPr>
      <w:r w:rsidRPr="0058193E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⑶</w:t>
      </w:r>
      <w:r w:rsidRPr="0058193E">
        <w:rPr>
          <w:rFonts w:ascii="Yu Gothic UI Semibold" w:eastAsia="Yu Gothic UI Semibold" w:hAnsi="Yu Gothic UI Semibold" w:hint="eastAsia"/>
          <w:b/>
          <w:color w:val="C00000"/>
          <w:szCs w:val="24"/>
        </w:rPr>
        <w:t xml:space="preserve"> </w:t>
      </w:r>
      <w:r w:rsidRPr="0058193E">
        <w:rPr>
          <w:color w:val="C00000"/>
          <w:position w:val="-24"/>
        </w:rPr>
        <w:object w:dxaOrig="1540" w:dyaOrig="660" w14:anchorId="7CC5EF74">
          <v:shape id="_x0000_i1252" type="#_x0000_t75" style="width:77pt;height:33.25pt" o:ole="">
            <v:imagedata r:id="rId503" o:title=""/>
          </v:shape>
          <o:OLEObject Type="Embed" ProgID="Equation.DSMT4" ShapeID="_x0000_i1252" DrawAspect="Content" ObjectID="_1792794564" r:id="rId553"/>
        </w:object>
      </w:r>
    </w:p>
    <w:p w14:paraId="6AAFC182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 xml:space="preserve">Cho </w:t>
      </w:r>
      <w:r w:rsidRPr="00AA4A21">
        <w:rPr>
          <w:rFonts w:ascii="Palatino Linotype" w:hAnsi="Palatino Linotype"/>
          <w:position w:val="-32"/>
          <w:szCs w:val="24"/>
        </w:rPr>
        <w:object w:dxaOrig="2079" w:dyaOrig="760" w14:anchorId="50802349">
          <v:shape id="_x0000_i1253" type="#_x0000_t75" style="width:104.1pt;height:38.2pt" o:ole="">
            <v:imagedata r:id="rId554" o:title=""/>
          </v:shape>
          <o:OLEObject Type="Embed" ProgID="Equation.DSMT4" ShapeID="_x0000_i1253" DrawAspect="Content" ObjectID="_1792794565" r:id="rId555"/>
        </w:object>
      </w:r>
      <w:r w:rsidRPr="00AA4A21">
        <w:rPr>
          <w:rFonts w:ascii="Palatino Linotype" w:hAnsi="Palatino Linotype" w:cs="Times New Roman"/>
          <w:szCs w:val="24"/>
        </w:rPr>
        <w:t xml:space="preserve">; </w:t>
      </w:r>
      <w:r w:rsidRPr="00AA4A21">
        <w:rPr>
          <w:rFonts w:ascii="Palatino Linotype" w:hAnsi="Palatino Linotype"/>
          <w:position w:val="-6"/>
          <w:szCs w:val="24"/>
        </w:rPr>
        <w:object w:dxaOrig="1860" w:dyaOrig="279" w14:anchorId="5ED681F5">
          <v:shape id="_x0000_i1254" type="#_x0000_t75" style="width:93.05pt;height:14.4pt" o:ole="">
            <v:imagedata r:id="rId556" o:title=""/>
          </v:shape>
          <o:OLEObject Type="Embed" ProgID="Equation.DSMT4" ShapeID="_x0000_i1254" DrawAspect="Content" ObjectID="_1792794566" r:id="rId557"/>
        </w:object>
      </w:r>
      <w:r w:rsidRPr="00AA4A21">
        <w:rPr>
          <w:rFonts w:ascii="Palatino Linotype" w:hAnsi="Palatino Linotype" w:cs="Times New Roman"/>
          <w:szCs w:val="24"/>
        </w:rPr>
        <w:t>.</w:t>
      </w:r>
    </w:p>
    <w:p w14:paraId="739F8C23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Bảng xét dấu:</w:t>
      </w:r>
    </w:p>
    <w:p w14:paraId="4AD01AD8" w14:textId="77777777" w:rsidR="0058193E" w:rsidRPr="00AA4A21" w:rsidRDefault="0058193E" w:rsidP="0058193E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 wp14:anchorId="6644770F" wp14:editId="6B98593B">
            <wp:extent cx="5257798" cy="925848"/>
            <wp:effectExtent l="0" t="0" r="635" b="7620"/>
            <wp:docPr id="1663174922" name="Picture 1663174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8"/>
                    <a:srcRect l="789" t="5647" r="1469" b="6401"/>
                    <a:stretch/>
                  </pic:blipFill>
                  <pic:spPr bwMode="auto">
                    <a:xfrm>
                      <a:off x="0" y="0"/>
                      <a:ext cx="5274840" cy="928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A29B53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Kết luận:</w:t>
      </w:r>
    </w:p>
    <w:p w14:paraId="752D843C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3320" w:dyaOrig="440" w14:anchorId="4EA42405">
          <v:shape id="_x0000_i1255" type="#_x0000_t75" style="width:165.6pt;height:21.6pt" o:ole="">
            <v:imagedata r:id="rId559" o:title=""/>
          </v:shape>
          <o:OLEObject Type="Embed" ProgID="Equation.DSMT4" ShapeID="_x0000_i1255" DrawAspect="Content" ObjectID="_1792794567" r:id="rId560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6E36DDC4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2380" w:dyaOrig="440" w14:anchorId="0A06A9C3">
          <v:shape id="_x0000_i1256" type="#_x0000_t75" style="width:119.65pt;height:21.6pt" o:ole="">
            <v:imagedata r:id="rId561" o:title=""/>
          </v:shape>
          <o:OLEObject Type="Embed" ProgID="Equation.DSMT4" ShapeID="_x0000_i1256" DrawAspect="Content" ObjectID="_1792794568" r:id="rId562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49E69EAA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3300" w:dyaOrig="440" w14:anchorId="3CAB5E6E">
          <v:shape id="_x0000_i1257" type="#_x0000_t75" style="width:165.05pt;height:21.6pt" o:ole="">
            <v:imagedata r:id="rId563" o:title=""/>
          </v:shape>
          <o:OLEObject Type="Embed" ProgID="Equation.DSMT4" ShapeID="_x0000_i1257" DrawAspect="Content" ObjectID="_1792794569" r:id="rId564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2F61C057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560" w:dyaOrig="440" w14:anchorId="15526B78">
          <v:shape id="_x0000_i1258" type="#_x0000_t75" style="width:27.7pt;height:21.6pt" o:ole="">
            <v:imagedata r:id="rId565" o:title=""/>
          </v:shape>
          <o:OLEObject Type="Embed" ProgID="Equation.DSMT4" ShapeID="_x0000_i1258" DrawAspect="Content" ObjectID="_1792794570" r:id="rId566"/>
        </w:object>
      </w:r>
      <w:r w:rsidRPr="00AA4A21">
        <w:rPr>
          <w:rFonts w:ascii="Palatino Linotype" w:hAnsi="Palatino Linotype" w:cs="Times New Roman"/>
          <w:sz w:val="24"/>
          <w:szCs w:val="24"/>
        </w:rPr>
        <w:t xml:space="preserve"> không xác định khi và chỉ khi </w:t>
      </w:r>
      <w:r w:rsidRPr="00AA4A21">
        <w:rPr>
          <w:rFonts w:ascii="Palatino Linotype" w:hAnsi="Palatino Linotype"/>
          <w:position w:val="-6"/>
          <w:sz w:val="24"/>
          <w:szCs w:val="24"/>
        </w:rPr>
        <w:object w:dxaOrig="680" w:dyaOrig="279" w14:anchorId="15F19557">
          <v:shape id="_x0000_i1259" type="#_x0000_t75" style="width:33.8pt;height:14.4pt" o:ole="">
            <v:imagedata r:id="rId567" o:title=""/>
          </v:shape>
          <o:OLEObject Type="Embed" ProgID="Equation.DSMT4" ShapeID="_x0000_i1259" DrawAspect="Content" ObjectID="_1792794571" r:id="rId568"/>
        </w:object>
      </w:r>
      <w:r w:rsidRPr="00AA4A21">
        <w:rPr>
          <w:rFonts w:ascii="Palatino Linotype" w:hAnsi="Palatino Linotype"/>
          <w:sz w:val="24"/>
          <w:szCs w:val="24"/>
        </w:rPr>
        <w:t>.</w:t>
      </w:r>
    </w:p>
    <w:p w14:paraId="541CA89D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ascii="Yu Gothic" w:eastAsia="Yu Gothic" w:hAnsi="Yu Gothic" w:cs="Times New Roman"/>
          <w:b/>
          <w:color w:val="C00000"/>
          <w:szCs w:val="24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</w:rPr>
        <w:t xml:space="preserve">⑷ </w:t>
      </w:r>
      <w:r w:rsidRPr="0058193E">
        <w:rPr>
          <w:color w:val="C00000"/>
          <w:position w:val="-24"/>
        </w:rPr>
        <w:object w:dxaOrig="1980" w:dyaOrig="660" w14:anchorId="6FFAEDAA">
          <v:shape id="_x0000_i1260" type="#_x0000_t75" style="width:99.15pt;height:33.25pt" o:ole="">
            <v:imagedata r:id="rId505" o:title=""/>
          </v:shape>
          <o:OLEObject Type="Embed" ProgID="Equation.DSMT4" ShapeID="_x0000_i1260" DrawAspect="Content" ObjectID="_1792794572" r:id="rId569"/>
        </w:object>
      </w:r>
    </w:p>
    <w:p w14:paraId="6A7D7529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 xml:space="preserve">Cho </w:t>
      </w:r>
      <w:r w:rsidRPr="00AA4A21">
        <w:rPr>
          <w:rFonts w:ascii="Palatino Linotype" w:hAnsi="Palatino Linotype"/>
          <w:position w:val="-46"/>
          <w:szCs w:val="24"/>
        </w:rPr>
        <w:object w:dxaOrig="2560" w:dyaOrig="1040" w14:anchorId="087C8268">
          <v:shape id="_x0000_i1261" type="#_x0000_t75" style="width:127.95pt;height:52.05pt" o:ole="">
            <v:imagedata r:id="rId570" o:title=""/>
          </v:shape>
          <o:OLEObject Type="Embed" ProgID="Equation.DSMT4" ShapeID="_x0000_i1261" DrawAspect="Content" ObjectID="_1792794573" r:id="rId571"/>
        </w:object>
      </w:r>
      <w:r w:rsidRPr="00AA4A21">
        <w:rPr>
          <w:rFonts w:ascii="Palatino Linotype" w:hAnsi="Palatino Linotype" w:cs="Times New Roman"/>
          <w:szCs w:val="24"/>
        </w:rPr>
        <w:t xml:space="preserve">; </w:t>
      </w:r>
      <w:r w:rsidRPr="00AA4A21">
        <w:rPr>
          <w:rFonts w:ascii="Palatino Linotype" w:hAnsi="Palatino Linotype"/>
          <w:position w:val="-32"/>
          <w:szCs w:val="24"/>
        </w:rPr>
        <w:object w:dxaOrig="2079" w:dyaOrig="760" w14:anchorId="2BA375C5">
          <v:shape id="_x0000_i1262" type="#_x0000_t75" style="width:104.1pt;height:38.2pt" o:ole="">
            <v:imagedata r:id="rId572" o:title=""/>
          </v:shape>
          <o:OLEObject Type="Embed" ProgID="Equation.DSMT4" ShapeID="_x0000_i1262" DrawAspect="Content" ObjectID="_1792794574" r:id="rId573"/>
        </w:object>
      </w:r>
      <w:r w:rsidRPr="00AA4A21">
        <w:rPr>
          <w:rFonts w:ascii="Palatino Linotype" w:hAnsi="Palatino Linotype" w:cs="Times New Roman"/>
          <w:szCs w:val="24"/>
        </w:rPr>
        <w:t>.</w:t>
      </w:r>
    </w:p>
    <w:p w14:paraId="6A0495D6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Bảng xét dấu:</w:t>
      </w:r>
    </w:p>
    <w:p w14:paraId="4CF51AD1" w14:textId="77777777" w:rsidR="0058193E" w:rsidRPr="00AA4A21" w:rsidRDefault="0058193E" w:rsidP="0058193E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/>
          <w:noProof/>
          <w:szCs w:val="24"/>
          <w:lang w:val="vi-VN" w:eastAsia="vi-VN"/>
        </w:rPr>
        <w:drawing>
          <wp:inline distT="0" distB="0" distL="0" distR="0" wp14:anchorId="38E9E3EE" wp14:editId="7FD9E15F">
            <wp:extent cx="5188476" cy="1145463"/>
            <wp:effectExtent l="0" t="0" r="0" b="0"/>
            <wp:docPr id="1663174923" name="Picture 1663174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4"/>
                    <a:srcRect l="792" t="666" r="1720" b="8829"/>
                    <a:stretch/>
                  </pic:blipFill>
                  <pic:spPr bwMode="auto">
                    <a:xfrm>
                      <a:off x="0" y="0"/>
                      <a:ext cx="5207061" cy="1149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12A93A" w14:textId="77777777" w:rsidR="0058193E" w:rsidRPr="00AA4A21" w:rsidRDefault="0058193E" w:rsidP="0058193E">
      <w:pPr>
        <w:spacing w:after="0" w:line="240" w:lineRule="auto"/>
        <w:ind w:left="990"/>
        <w:jc w:val="both"/>
        <w:rPr>
          <w:rFonts w:ascii="Palatino Linotype" w:hAnsi="Palatino Linotype" w:cs="Times New Roman"/>
          <w:szCs w:val="24"/>
        </w:rPr>
      </w:pPr>
      <w:r w:rsidRPr="00AA4A21">
        <w:rPr>
          <w:rFonts w:ascii="Palatino Linotype" w:hAnsi="Palatino Linotype" w:cs="Times New Roman"/>
          <w:szCs w:val="24"/>
        </w:rPr>
        <w:t>Kết luận:</w:t>
      </w:r>
    </w:p>
    <w:p w14:paraId="50F30616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30"/>
          <w:sz w:val="24"/>
          <w:szCs w:val="24"/>
        </w:rPr>
        <w:object w:dxaOrig="4400" w:dyaOrig="720" w14:anchorId="64A7F764">
          <v:shape id="_x0000_i1263" type="#_x0000_t75" style="width:219.9pt;height:36pt" o:ole="">
            <v:imagedata r:id="rId575" o:title=""/>
          </v:shape>
          <o:OLEObject Type="Embed" ProgID="Equation.DSMT4" ShapeID="_x0000_i1263" DrawAspect="Content" ObjectID="_1792794575" r:id="rId576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163D691D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24"/>
          <w:sz w:val="24"/>
          <w:szCs w:val="24"/>
        </w:rPr>
        <w:object w:dxaOrig="2380" w:dyaOrig="639" w14:anchorId="1ACA972A">
          <v:shape id="_x0000_i1264" type="#_x0000_t75" style="width:119.65pt;height:32.1pt" o:ole="">
            <v:imagedata r:id="rId577" o:title=""/>
          </v:shape>
          <o:OLEObject Type="Embed" ProgID="Equation.DSMT4" ShapeID="_x0000_i1264" DrawAspect="Content" ObjectID="_1792794576" r:id="rId578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4CF63F52" w14:textId="77777777" w:rsidR="0058193E" w:rsidRPr="00AA4A21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 w:cs="Times New Roman"/>
          <w:sz w:val="24"/>
          <w:szCs w:val="24"/>
        </w:rPr>
      </w:pPr>
      <w:r w:rsidRPr="00AA4A21">
        <w:rPr>
          <w:rFonts w:ascii="Palatino Linotype" w:hAnsi="Palatino Linotype"/>
          <w:position w:val="-30"/>
          <w:sz w:val="24"/>
          <w:szCs w:val="24"/>
        </w:rPr>
        <w:object w:dxaOrig="3140" w:dyaOrig="720" w14:anchorId="6915E5F2">
          <v:shape id="_x0000_i1265" type="#_x0000_t75" style="width:156.75pt;height:36pt" o:ole="">
            <v:imagedata r:id="rId579" o:title=""/>
          </v:shape>
          <o:OLEObject Type="Embed" ProgID="Equation.DSMT4" ShapeID="_x0000_i1265" DrawAspect="Content" ObjectID="_1792794577" r:id="rId580"/>
        </w:object>
      </w:r>
      <w:r w:rsidRPr="00AA4A21">
        <w:rPr>
          <w:rFonts w:ascii="Palatino Linotype" w:hAnsi="Palatino Linotype" w:cs="Times New Roman"/>
          <w:sz w:val="24"/>
          <w:szCs w:val="24"/>
        </w:rPr>
        <w:t>.</w:t>
      </w:r>
    </w:p>
    <w:p w14:paraId="1DE81910" w14:textId="77777777" w:rsidR="0058193E" w:rsidRDefault="0058193E" w:rsidP="0058193E">
      <w:pPr>
        <w:pStyle w:val="ListParagraph"/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AA4A21">
        <w:rPr>
          <w:rFonts w:ascii="Palatino Linotype" w:hAnsi="Palatino Linotype"/>
          <w:position w:val="-16"/>
          <w:sz w:val="24"/>
          <w:szCs w:val="24"/>
        </w:rPr>
        <w:object w:dxaOrig="560" w:dyaOrig="440" w14:anchorId="08235DE4">
          <v:shape id="_x0000_i1266" type="#_x0000_t75" style="width:27.7pt;height:21.6pt" o:ole="">
            <v:imagedata r:id="rId581" o:title=""/>
          </v:shape>
          <o:OLEObject Type="Embed" ProgID="Equation.DSMT4" ShapeID="_x0000_i1266" DrawAspect="Content" ObjectID="_1792794578" r:id="rId582"/>
        </w:object>
      </w:r>
      <w:r w:rsidRPr="00AA4A21">
        <w:rPr>
          <w:rFonts w:ascii="Palatino Linotype" w:hAnsi="Palatino Linotype" w:cs="Times New Roman"/>
          <w:sz w:val="24"/>
          <w:szCs w:val="24"/>
        </w:rPr>
        <w:t xml:space="preserve"> không xác định khi và chỉ khi </w:t>
      </w:r>
      <w:r w:rsidRPr="00AA4A21">
        <w:rPr>
          <w:rFonts w:ascii="Palatino Linotype" w:hAnsi="Palatino Linotype"/>
          <w:position w:val="-12"/>
          <w:sz w:val="24"/>
          <w:szCs w:val="24"/>
        </w:rPr>
        <w:object w:dxaOrig="1300" w:dyaOrig="340" w14:anchorId="4FD5B9A9">
          <v:shape id="_x0000_i1267" type="#_x0000_t75" style="width:65.35pt;height:17.15pt" o:ole="">
            <v:imagedata r:id="rId583" o:title=""/>
          </v:shape>
          <o:OLEObject Type="Embed" ProgID="Equation.DSMT4" ShapeID="_x0000_i1267" DrawAspect="Content" ObjectID="_1792794579" r:id="rId584"/>
        </w:object>
      </w:r>
      <w:r w:rsidRPr="00AA4A21">
        <w:rPr>
          <w:rFonts w:ascii="Palatino Linotype" w:hAnsi="Palatino Linotype"/>
          <w:sz w:val="24"/>
          <w:szCs w:val="24"/>
        </w:rPr>
        <w:t>.</w:t>
      </w:r>
    </w:p>
    <w:p w14:paraId="6C164058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</w:rPr>
        <w:t>⑸</w:t>
      </w:r>
      <w:r w:rsidRPr="0058193E">
        <w:rPr>
          <w:rFonts w:eastAsia="Yu Gothic" w:cs="Times New Roman"/>
          <w:b/>
          <w:color w:val="C00000"/>
          <w:szCs w:val="24"/>
          <w:lang w:val="vi-VN"/>
        </w:rPr>
        <w:t xml:space="preserve"> </w:t>
      </w:r>
      <w:r w:rsidRPr="0058193E">
        <w:rPr>
          <w:rFonts w:ascii="Palatino Linotype" w:hAnsi="Palatino Linotype"/>
          <w:color w:val="C00000"/>
          <w:position w:val="-16"/>
        </w:rPr>
        <w:object w:dxaOrig="1880" w:dyaOrig="440" w14:anchorId="55406D52">
          <v:shape id="_x0000_i1268" type="#_x0000_t75" style="width:93.6pt;height:21.6pt" o:ole="">
            <v:imagedata r:id="rId507" o:title=""/>
          </v:shape>
          <o:OLEObject Type="Embed" ProgID="Equation.DSMT4" ShapeID="_x0000_i1268" DrawAspect="Content" ObjectID="_1792794580" r:id="rId585"/>
        </w:object>
      </w:r>
    </w:p>
    <w:p w14:paraId="2CAF5F63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  <w:lang w:val="fr-FR"/>
        </w:rPr>
      </w:pPr>
      <w:r w:rsidRPr="001B6382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1B6382">
        <w:rPr>
          <w:rFonts w:ascii="Palatino Linotype" w:hAnsi="Palatino Linotype"/>
          <w:position w:val="-6"/>
        </w:rPr>
        <w:object w:dxaOrig="1160" w:dyaOrig="279" w14:anchorId="23AED655">
          <v:shape id="_x0000_i1269" type="#_x0000_t75" style="width:57.6pt;height:14.4pt" o:ole="">
            <v:imagedata r:id="rId586" o:title=""/>
          </v:shape>
          <o:OLEObject Type="Embed" ProgID="Equation.DSMT4" ShapeID="_x0000_i1269" DrawAspect="Content" ObjectID="_1792794581" r:id="rId587"/>
        </w:object>
      </w:r>
      <w:r w:rsidRPr="001B6382">
        <w:rPr>
          <w:rFonts w:ascii="Palatino Linotype" w:hAnsi="Palatino Linotype" w:cs="Times New Roman"/>
          <w:szCs w:val="24"/>
          <w:lang w:val="fr-FR"/>
        </w:rPr>
        <w:t xml:space="preserve"> và </w:t>
      </w:r>
      <w:r w:rsidRPr="001B6382">
        <w:rPr>
          <w:rFonts w:ascii="Palatino Linotype" w:hAnsi="Palatino Linotype"/>
          <w:position w:val="-6"/>
        </w:rPr>
        <w:object w:dxaOrig="859" w:dyaOrig="279" w14:anchorId="056131CE">
          <v:shape id="_x0000_i1270" type="#_x0000_t75" style="width:42.65pt;height:14.4pt" o:ole="">
            <v:imagedata r:id="rId588" o:title=""/>
          </v:shape>
          <o:OLEObject Type="Embed" ProgID="Equation.DSMT4" ShapeID="_x0000_i1270" DrawAspect="Content" ObjectID="_1792794582" r:id="rId589"/>
        </w:object>
      </w:r>
      <w:r w:rsidRPr="001B6382">
        <w:rPr>
          <w:rFonts w:ascii="Palatino Linotype" w:hAnsi="Palatino Linotype" w:cs="Times New Roman"/>
          <w:szCs w:val="24"/>
          <w:lang w:val="fr-FR"/>
        </w:rPr>
        <w:t xml:space="preserve"> nên </w:t>
      </w:r>
      <w:r w:rsidRPr="001B6382">
        <w:rPr>
          <w:rFonts w:ascii="Palatino Linotype" w:hAnsi="Palatino Linotype"/>
          <w:position w:val="-16"/>
        </w:rPr>
        <w:object w:dxaOrig="1760" w:dyaOrig="440" w14:anchorId="7CC064C7">
          <v:shape id="_x0000_i1271" type="#_x0000_t75" style="width:88.05pt;height:21.6pt" o:ole="">
            <v:imagedata r:id="rId590" o:title=""/>
          </v:shape>
          <o:OLEObject Type="Embed" ProgID="Equation.DSMT4" ShapeID="_x0000_i1271" DrawAspect="Content" ObjectID="_1792794583" r:id="rId591"/>
        </w:object>
      </w:r>
    </w:p>
    <w:p w14:paraId="5EEB36B3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ascii="Palatino Linotype" w:hAnsi="Palatino Linotype"/>
          <w:color w:val="C00000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 xml:space="preserve">⑹ </w:t>
      </w:r>
      <w:r w:rsidRPr="0058193E">
        <w:rPr>
          <w:rFonts w:ascii="Palatino Linotype" w:hAnsi="Palatino Linotype"/>
          <w:color w:val="C00000"/>
          <w:position w:val="-16"/>
        </w:rPr>
        <w:object w:dxaOrig="1860" w:dyaOrig="440" w14:anchorId="7BE7284A">
          <v:shape id="_x0000_i1272" type="#_x0000_t75" style="width:93.05pt;height:21.6pt" o:ole="">
            <v:imagedata r:id="rId509" o:title=""/>
          </v:shape>
          <o:OLEObject Type="Embed" ProgID="Equation.DSMT4" ShapeID="_x0000_i1272" DrawAspect="Content" ObjectID="_1792794584" r:id="rId592"/>
        </w:object>
      </w:r>
    </w:p>
    <w:p w14:paraId="009E53C9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  <w:lang w:val="fr-FR"/>
        </w:rPr>
      </w:pPr>
      <w:r w:rsidRPr="001B6382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1B6382">
        <w:rPr>
          <w:rFonts w:ascii="Palatino Linotype" w:hAnsi="Palatino Linotype"/>
          <w:position w:val="-32"/>
        </w:rPr>
        <w:object w:dxaOrig="2060" w:dyaOrig="760" w14:anchorId="6E01A4C7">
          <v:shape id="_x0000_i1273" type="#_x0000_t75" style="width:103pt;height:38.2pt" o:ole="">
            <v:imagedata r:id="rId593" o:title=""/>
          </v:shape>
          <o:OLEObject Type="Embed" ProgID="Equation.DSMT4" ShapeID="_x0000_i1273" DrawAspect="Content" ObjectID="_1792794585" r:id="rId594"/>
        </w:object>
      </w:r>
    </w:p>
    <w:p w14:paraId="550108EE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1B6382">
        <w:rPr>
          <w:rFonts w:ascii="Palatino Linotype" w:hAnsi="Palatino Linotype" w:cs="Times New Roman"/>
          <w:szCs w:val="24"/>
          <w:lang w:val="fr-FR"/>
        </w:rPr>
        <w:lastRenderedPageBreak/>
        <w:t xml:space="preserve">Do </w:t>
      </w:r>
      <w:r w:rsidRPr="001B6382">
        <w:rPr>
          <w:rFonts w:ascii="Palatino Linotype" w:hAnsi="Palatino Linotype"/>
          <w:position w:val="-6"/>
        </w:rPr>
        <w:object w:dxaOrig="859" w:dyaOrig="279" w14:anchorId="501B56E9">
          <v:shape id="_x0000_i1274" type="#_x0000_t75" style="width:42.65pt;height:14.4pt" o:ole="">
            <v:imagedata r:id="rId595" o:title=""/>
          </v:shape>
          <o:OLEObject Type="Embed" ProgID="Equation.DSMT4" ShapeID="_x0000_i1274" DrawAspect="Content" ObjectID="_1792794586" r:id="rId596"/>
        </w:object>
      </w:r>
      <w:r w:rsidRPr="001B6382">
        <w:rPr>
          <w:rFonts w:ascii="Palatino Linotype" w:hAnsi="Palatino Linotype" w:cs="Times New Roman"/>
          <w:szCs w:val="24"/>
          <w:lang w:val="fr-FR"/>
        </w:rPr>
        <w:t xml:space="preserve"> nên</w:t>
      </w:r>
      <w:r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127305">
        <w:rPr>
          <w:rFonts w:ascii="Palatino Linotype" w:hAnsi="Palatino Linotype"/>
          <w:position w:val="-38"/>
        </w:rPr>
        <w:object w:dxaOrig="3420" w:dyaOrig="880" w14:anchorId="43E202C9">
          <v:shape id="_x0000_i1275" type="#_x0000_t75" style="width:171.15pt;height:43.2pt" o:ole="">
            <v:imagedata r:id="rId597" o:title=""/>
          </v:shape>
          <o:OLEObject Type="Embed" ProgID="Equation.DSMT4" ShapeID="_x0000_i1275" DrawAspect="Content" ObjectID="_1792794587" r:id="rId598"/>
        </w:object>
      </w:r>
    </w:p>
    <w:p w14:paraId="23C0742C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⑺</w:t>
      </w:r>
      <w:r w:rsidRPr="0058193E">
        <w:rPr>
          <w:rFonts w:eastAsia="Yu Gothic" w:cs="Times New Roman"/>
          <w:b/>
          <w:color w:val="C00000"/>
          <w:szCs w:val="24"/>
          <w:lang w:val="vi-VN"/>
        </w:rPr>
        <w:t xml:space="preserve"> </w:t>
      </w:r>
      <w:r w:rsidRPr="0058193E">
        <w:rPr>
          <w:rFonts w:ascii="Palatino Linotype" w:hAnsi="Palatino Linotype"/>
          <w:color w:val="C00000"/>
          <w:position w:val="-24"/>
        </w:rPr>
        <w:object w:dxaOrig="1920" w:dyaOrig="660" w14:anchorId="5091A033">
          <v:shape id="_x0000_i1276" type="#_x0000_t75" style="width:95.8pt;height:33.25pt" o:ole="">
            <v:imagedata r:id="rId511" o:title=""/>
          </v:shape>
          <o:OLEObject Type="Embed" ProgID="Equation.DSMT4" ShapeID="_x0000_i1276" DrawAspect="Content" ObjectID="_1792794588" r:id="rId599"/>
        </w:object>
      </w:r>
    </w:p>
    <w:p w14:paraId="29357588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1B6382">
        <w:rPr>
          <w:rFonts w:ascii="Palatino Linotype" w:hAnsi="Palatino Linotype" w:cs="Times New Roman"/>
          <w:szCs w:val="24"/>
        </w:rPr>
        <w:t xml:space="preserve">Ta có </w:t>
      </w:r>
      <w:r w:rsidRPr="001B6382">
        <w:rPr>
          <w:rFonts w:ascii="Palatino Linotype" w:hAnsi="Palatino Linotype"/>
          <w:position w:val="-32"/>
        </w:rPr>
        <w:object w:dxaOrig="3300" w:dyaOrig="760" w14:anchorId="7DBBB3CB">
          <v:shape id="_x0000_i1277" type="#_x0000_t75" style="width:165.05pt;height:38.2pt" o:ole="">
            <v:imagedata r:id="rId600" o:title=""/>
          </v:shape>
          <o:OLEObject Type="Embed" ProgID="Equation.DSMT4" ShapeID="_x0000_i1277" DrawAspect="Content" ObjectID="_1792794589" r:id="rId601"/>
        </w:object>
      </w:r>
    </w:p>
    <w:p w14:paraId="02EAA911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1B6382">
        <w:rPr>
          <w:rFonts w:ascii="Palatino Linotype" w:hAnsi="Palatino Linotype"/>
          <w:position w:val="-16"/>
        </w:rPr>
        <w:object w:dxaOrig="2420" w:dyaOrig="440" w14:anchorId="24ED68D6">
          <v:shape id="_x0000_i1278" type="#_x0000_t75" style="width:120.75pt;height:21.6pt" o:ole="">
            <v:imagedata r:id="rId602" o:title=""/>
          </v:shape>
          <o:OLEObject Type="Embed" ProgID="Equation.DSMT4" ShapeID="_x0000_i1278" DrawAspect="Content" ObjectID="_1792794590" r:id="rId603"/>
        </w:object>
      </w:r>
    </w:p>
    <w:p w14:paraId="7F64AFAA" w14:textId="77777777" w:rsidR="0058193E" w:rsidRPr="001B6382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1B6382">
        <w:rPr>
          <w:rFonts w:ascii="Palatino Linotype" w:hAnsi="Palatino Linotype" w:cs="Times New Roman"/>
          <w:szCs w:val="24"/>
        </w:rPr>
        <w:t>Bảng xét dấu</w:t>
      </w:r>
    </w:p>
    <w:p w14:paraId="54B3F955" w14:textId="77777777" w:rsidR="0058193E" w:rsidRPr="001B6382" w:rsidRDefault="0058193E" w:rsidP="0058193E">
      <w:pPr>
        <w:spacing w:after="0" w:line="240" w:lineRule="auto"/>
        <w:ind w:left="990"/>
        <w:jc w:val="center"/>
        <w:rPr>
          <w:rFonts w:ascii="Palatino Linotype" w:hAnsi="Palatino Linotype" w:cs="Times New Roman"/>
          <w:szCs w:val="24"/>
        </w:rPr>
      </w:pPr>
      <w:r w:rsidRPr="001B6382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42DB9769" wp14:editId="7D4C5D6D">
            <wp:extent cx="3228230" cy="1073483"/>
            <wp:effectExtent l="0" t="0" r="0" b="0"/>
            <wp:docPr id="1663174924" name="Picture 1663174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3250653" cy="1080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103EE" w14:textId="77777777" w:rsidR="0058193E" w:rsidRDefault="0058193E" w:rsidP="0058193E">
      <w:pPr>
        <w:spacing w:after="0" w:line="240" w:lineRule="auto"/>
        <w:ind w:left="993"/>
        <w:jc w:val="both"/>
        <w:rPr>
          <w:rFonts w:ascii="Palatino Linotype" w:hAnsi="Palatino Linotype"/>
        </w:rPr>
      </w:pPr>
      <w:r w:rsidRPr="001B6382">
        <w:rPr>
          <w:rFonts w:ascii="Palatino Linotype" w:hAnsi="Palatino Linotype" w:cs="Times New Roman"/>
          <w:szCs w:val="24"/>
        </w:rPr>
        <w:t>Từ bảng xét dấu ta thấy</w:t>
      </w:r>
      <w:r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127305">
        <w:rPr>
          <w:rFonts w:ascii="Palatino Linotype" w:hAnsi="Palatino Linotype"/>
          <w:position w:val="-38"/>
        </w:rPr>
        <w:object w:dxaOrig="3320" w:dyaOrig="880" w14:anchorId="75A906F8">
          <v:shape id="_x0000_i1279" type="#_x0000_t75" style="width:165.6pt;height:43.2pt" o:ole="">
            <v:imagedata r:id="rId605" o:title=""/>
          </v:shape>
          <o:OLEObject Type="Embed" ProgID="Equation.DSMT4" ShapeID="_x0000_i1279" DrawAspect="Content" ObjectID="_1792794591" r:id="rId606"/>
        </w:object>
      </w:r>
    </w:p>
    <w:p w14:paraId="65B070F7" w14:textId="77777777" w:rsidR="0058193E" w:rsidRPr="0058193E" w:rsidRDefault="0058193E" w:rsidP="0058193E">
      <w:pPr>
        <w:spacing w:after="0" w:line="240" w:lineRule="auto"/>
        <w:contextualSpacing/>
        <w:jc w:val="both"/>
        <w:rPr>
          <w:rFonts w:eastAsia="Yu Gothic" w:cs="Times New Roman"/>
          <w:b/>
          <w:color w:val="C00000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⑻</w:t>
      </w:r>
      <w:r w:rsidRPr="0058193E">
        <w:rPr>
          <w:rFonts w:eastAsia="Yu Gothic" w:cs="Times New Roman"/>
          <w:b/>
          <w:color w:val="C00000"/>
          <w:szCs w:val="24"/>
          <w:lang w:val="vi-VN"/>
        </w:rPr>
        <w:t xml:space="preserve"> </w:t>
      </w:r>
      <w:r w:rsidRPr="0058193E">
        <w:rPr>
          <w:color w:val="C00000"/>
          <w:position w:val="-24"/>
        </w:rPr>
        <w:object w:dxaOrig="1820" w:dyaOrig="660" w14:anchorId="707D5958">
          <v:shape id="_x0000_i1280" type="#_x0000_t75" style="width:90.85pt;height:33.25pt" o:ole="">
            <v:imagedata r:id="rId513" o:title=""/>
          </v:shape>
          <o:OLEObject Type="Embed" ProgID="Equation.DSMT4" ShapeID="_x0000_i1280" DrawAspect="Content" ObjectID="_1792794592" r:id="rId607"/>
        </w:object>
      </w:r>
    </w:p>
    <w:p w14:paraId="3CEA93B7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>Lời giải</w:t>
      </w:r>
    </w:p>
    <w:p w14:paraId="0E31A11C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 xml:space="preserve">Ta có </w:t>
      </w:r>
      <w:r w:rsidRPr="00E254BB">
        <w:rPr>
          <w:position w:val="-46"/>
        </w:rPr>
        <w:object w:dxaOrig="2560" w:dyaOrig="1040" w14:anchorId="13D96B8C">
          <v:shape id="_x0000_i1281" type="#_x0000_t75" style="width:128.5pt;height:51.5pt" o:ole="">
            <v:imagedata r:id="rId608" o:title=""/>
          </v:shape>
          <o:OLEObject Type="Embed" ProgID="Equation.DSMT4" ShapeID="_x0000_i1281" DrawAspect="Content" ObjectID="_1792794593" r:id="rId609"/>
        </w:object>
      </w:r>
      <w:r w:rsidRPr="00E254BB">
        <w:rPr>
          <w:rFonts w:ascii="Palatino Linotype" w:hAnsi="Palatino Linotype" w:cs="Times New Roman"/>
          <w:szCs w:val="24"/>
        </w:rPr>
        <w:t xml:space="preserve"> ; </w:t>
      </w:r>
      <w:r w:rsidRPr="00E254BB">
        <w:rPr>
          <w:position w:val="-6"/>
        </w:rPr>
        <w:object w:dxaOrig="1980" w:dyaOrig="340" w14:anchorId="16FFA6F7">
          <v:shape id="_x0000_i1282" type="#_x0000_t75" style="width:99.15pt;height:17.15pt" o:ole="">
            <v:imagedata r:id="rId610" o:title=""/>
          </v:shape>
          <o:OLEObject Type="Embed" ProgID="Equation.DSMT4" ShapeID="_x0000_i1282" DrawAspect="Content" ObjectID="_1792794594" r:id="rId611"/>
        </w:object>
      </w:r>
    </w:p>
    <w:p w14:paraId="20FE698B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 xml:space="preserve">Bảng xét dấu </w:t>
      </w:r>
      <w:r w:rsidRPr="00E254BB">
        <w:rPr>
          <w:position w:val="-16"/>
        </w:rPr>
        <w:object w:dxaOrig="560" w:dyaOrig="440" w14:anchorId="68B501AF">
          <v:shape id="_x0000_i1283" type="#_x0000_t75" style="width:27.7pt;height:21.6pt" o:ole="">
            <v:imagedata r:id="rId612" o:title=""/>
          </v:shape>
          <o:OLEObject Type="Embed" ProgID="Equation.DSMT4" ShapeID="_x0000_i1283" DrawAspect="Content" ObjectID="_1792794595" r:id="rId613"/>
        </w:object>
      </w:r>
    </w:p>
    <w:p w14:paraId="5B23C014" w14:textId="77777777" w:rsidR="0058193E" w:rsidRPr="00E254BB" w:rsidRDefault="0058193E" w:rsidP="0058193E">
      <w:pPr>
        <w:spacing w:after="0" w:line="240" w:lineRule="auto"/>
        <w:ind w:left="993"/>
        <w:jc w:val="center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030E7A02" wp14:editId="5D6B53A0">
            <wp:extent cx="3997062" cy="1337905"/>
            <wp:effectExtent l="0" t="0" r="3810" b="0"/>
            <wp:docPr id="1663174925" name="Picture 1663174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4038667" cy="1351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C9D28" w14:textId="77777777" w:rsidR="0058193E" w:rsidRPr="0058193E" w:rsidRDefault="0058193E" w:rsidP="0058193E">
      <w:pPr>
        <w:spacing w:after="0" w:line="240" w:lineRule="auto"/>
        <w:jc w:val="both"/>
        <w:rPr>
          <w:rFonts w:eastAsia="Yu Gothic" w:cs="Times New Roman"/>
          <w:b/>
          <w:color w:val="C00000"/>
          <w:szCs w:val="24"/>
          <w:lang w:val="vi-VN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⑼</w:t>
      </w:r>
      <w:r w:rsidRPr="0058193E">
        <w:rPr>
          <w:rFonts w:eastAsia="Yu Gothic" w:cs="Times New Roman"/>
          <w:b/>
          <w:color w:val="C00000"/>
          <w:szCs w:val="24"/>
          <w:lang w:val="vi-VN"/>
        </w:rPr>
        <w:t xml:space="preserve"> </w:t>
      </w:r>
      <w:r w:rsidRPr="00E254BB">
        <w:rPr>
          <w:position w:val="-24"/>
        </w:rPr>
        <w:object w:dxaOrig="2340" w:dyaOrig="660" w14:anchorId="7974041B">
          <v:shape id="_x0000_i1284" type="#_x0000_t75" style="width:116.85pt;height:33.25pt" o:ole="">
            <v:imagedata r:id="rId515" o:title=""/>
          </v:shape>
          <o:OLEObject Type="Embed" ProgID="Equation.DSMT4" ShapeID="_x0000_i1284" DrawAspect="Content" ObjectID="_1792794596" r:id="rId615"/>
        </w:object>
      </w:r>
    </w:p>
    <w:p w14:paraId="7E75AB7E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 xml:space="preserve">Ta có </w:t>
      </w:r>
      <w:r w:rsidRPr="00E254BB">
        <w:rPr>
          <w:position w:val="-24"/>
        </w:rPr>
        <w:object w:dxaOrig="5720" w:dyaOrig="760" w14:anchorId="72CE6EA0">
          <v:shape id="_x0000_i1285" type="#_x0000_t75" style="width:285.8pt;height:38.2pt" o:ole="">
            <v:imagedata r:id="rId616" o:title=""/>
          </v:shape>
          <o:OLEObject Type="Embed" ProgID="Equation.DSMT4" ShapeID="_x0000_i1285" DrawAspect="Content" ObjectID="_1792794597" r:id="rId617"/>
        </w:object>
      </w:r>
    </w:p>
    <w:p w14:paraId="0341082C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 xml:space="preserve">Ta có </w:t>
      </w:r>
      <w:r w:rsidRPr="00E254BB">
        <w:rPr>
          <w:position w:val="-32"/>
        </w:rPr>
        <w:object w:dxaOrig="5340" w:dyaOrig="760" w14:anchorId="7476E2D6">
          <v:shape id="_x0000_i1286" type="#_x0000_t75" style="width:266.95pt;height:38.2pt" o:ole="">
            <v:imagedata r:id="rId618" o:title=""/>
          </v:shape>
          <o:OLEObject Type="Embed" ProgID="Equation.DSMT4" ShapeID="_x0000_i1286" DrawAspect="Content" ObjectID="_1792794598" r:id="rId619"/>
        </w:object>
      </w:r>
    </w:p>
    <w:p w14:paraId="70E33C26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t>Bảng xét dấu</w:t>
      </w:r>
    </w:p>
    <w:p w14:paraId="5887788A" w14:textId="77777777" w:rsidR="0058193E" w:rsidRPr="00E254BB" w:rsidRDefault="0058193E" w:rsidP="0058193E">
      <w:pPr>
        <w:spacing w:after="0" w:line="240" w:lineRule="auto"/>
        <w:ind w:left="993"/>
        <w:jc w:val="center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noProof/>
          <w:szCs w:val="24"/>
          <w:lang w:val="vi-VN" w:eastAsia="vi-VN"/>
        </w:rPr>
        <w:drawing>
          <wp:inline distT="0" distB="0" distL="0" distR="0" wp14:anchorId="0FE92F8B" wp14:editId="7FD1AE73">
            <wp:extent cx="4791752" cy="1249034"/>
            <wp:effectExtent l="0" t="0" r="0" b="8890"/>
            <wp:docPr id="1663174926" name="Picture 1663174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0"/>
                    <a:srcRect l="20970" t="39875" r="17354" b="30212"/>
                    <a:stretch/>
                  </pic:blipFill>
                  <pic:spPr bwMode="auto">
                    <a:xfrm>
                      <a:off x="0" y="0"/>
                      <a:ext cx="4827325" cy="1258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2824EA" w14:textId="77777777" w:rsidR="0058193E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rFonts w:ascii="Palatino Linotype" w:hAnsi="Palatino Linotype" w:cs="Times New Roman"/>
          <w:szCs w:val="24"/>
        </w:rPr>
        <w:lastRenderedPageBreak/>
        <w:t xml:space="preserve">Suy ra </w:t>
      </w:r>
      <w:r w:rsidRPr="00E254BB">
        <w:rPr>
          <w:position w:val="-24"/>
        </w:rPr>
        <w:object w:dxaOrig="1600" w:dyaOrig="660" w14:anchorId="2A1E7281">
          <v:shape id="_x0000_i1287" type="#_x0000_t75" style="width:80.3pt;height:33.25pt" o:ole="">
            <v:imagedata r:id="rId621" o:title=""/>
          </v:shape>
          <o:OLEObject Type="Embed" ProgID="Equation.DSMT4" ShapeID="_x0000_i1287" DrawAspect="Content" ObjectID="_1792794599" r:id="rId622"/>
        </w:object>
      </w:r>
      <w:r w:rsidRPr="00E254BB">
        <w:rPr>
          <w:rFonts w:ascii="Palatino Linotype" w:hAnsi="Palatino Linotype" w:cs="Times New Roman"/>
          <w:szCs w:val="24"/>
        </w:rPr>
        <w:t xml:space="preserve"> dương khi và chỉ khi </w:t>
      </w:r>
      <w:r w:rsidRPr="00E254BB">
        <w:rPr>
          <w:position w:val="-16"/>
        </w:rPr>
        <w:object w:dxaOrig="2860" w:dyaOrig="440" w14:anchorId="6D1B9B19">
          <v:shape id="_x0000_i1288" type="#_x0000_t75" style="width:143.45pt;height:21.6pt" o:ole="">
            <v:imagedata r:id="rId623" o:title=""/>
          </v:shape>
          <o:OLEObject Type="Embed" ProgID="Equation.DSMT4" ShapeID="_x0000_i1288" DrawAspect="Content" ObjectID="_1792794600" r:id="rId624"/>
        </w:object>
      </w:r>
      <w:r w:rsidRPr="00E254BB">
        <w:rPr>
          <w:rFonts w:ascii="Palatino Linotype" w:hAnsi="Palatino Linotype" w:cs="Times New Roman"/>
          <w:szCs w:val="24"/>
        </w:rPr>
        <w:t xml:space="preserve">, </w:t>
      </w:r>
    </w:p>
    <w:p w14:paraId="7F1D1C97" w14:textId="77777777" w:rsidR="0058193E" w:rsidRPr="00E254BB" w:rsidRDefault="0058193E" w:rsidP="0058193E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E254BB">
        <w:rPr>
          <w:position w:val="-24"/>
        </w:rPr>
        <w:object w:dxaOrig="1600" w:dyaOrig="660" w14:anchorId="5719FEEC">
          <v:shape id="_x0000_i1289" type="#_x0000_t75" style="width:80.3pt;height:33.25pt" o:ole="">
            <v:imagedata r:id="rId625" o:title=""/>
          </v:shape>
          <o:OLEObject Type="Embed" ProgID="Equation.DSMT4" ShapeID="_x0000_i1289" DrawAspect="Content" ObjectID="_1792794601" r:id="rId626"/>
        </w:object>
      </w:r>
      <w:r w:rsidRPr="00E254BB">
        <w:rPr>
          <w:rFonts w:ascii="Palatino Linotype" w:hAnsi="Palatino Linotype" w:cs="Times New Roman"/>
          <w:szCs w:val="24"/>
        </w:rPr>
        <w:t xml:space="preserve"> âm khi và chỉ khi </w:t>
      </w:r>
      <w:r w:rsidRPr="00E254BB">
        <w:rPr>
          <w:position w:val="-16"/>
        </w:rPr>
        <w:object w:dxaOrig="2860" w:dyaOrig="440" w14:anchorId="1B5592DB">
          <v:shape id="_x0000_i1290" type="#_x0000_t75" style="width:143.45pt;height:21.6pt" o:ole="">
            <v:imagedata r:id="rId627" o:title=""/>
          </v:shape>
          <o:OLEObject Type="Embed" ProgID="Equation.DSMT4" ShapeID="_x0000_i1290" DrawAspect="Content" ObjectID="_1792794602" r:id="rId628"/>
        </w:object>
      </w:r>
      <w:r w:rsidRPr="00E254BB">
        <w:rPr>
          <w:rFonts w:ascii="Palatino Linotype" w:hAnsi="Palatino Linotype" w:cs="Times New Roman"/>
          <w:szCs w:val="24"/>
        </w:rPr>
        <w:t>.</w:t>
      </w:r>
    </w:p>
    <w:p w14:paraId="1ADEC92A" w14:textId="77777777" w:rsidR="0058193E" w:rsidRPr="0058193E" w:rsidRDefault="0058193E" w:rsidP="0058193E">
      <w:pPr>
        <w:spacing w:after="0" w:line="240" w:lineRule="auto"/>
        <w:jc w:val="both"/>
        <w:rPr>
          <w:rFonts w:ascii="Palatino Linotype" w:eastAsia="Arial" w:hAnsi="Palatino Linotype"/>
          <w:color w:val="C00000"/>
          <w:szCs w:val="24"/>
        </w:rPr>
      </w:pPr>
      <w:r w:rsidRPr="0058193E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⑽</w:t>
      </w:r>
      <w:r w:rsidRPr="0058193E">
        <w:rPr>
          <w:rFonts w:ascii="Yu Gothic UI Semibold" w:eastAsia="Yu Gothic UI Semibold" w:hAnsi="Yu Gothic UI Semibold" w:hint="eastAsia"/>
          <w:b/>
          <w:color w:val="C00000"/>
          <w:szCs w:val="24"/>
        </w:rPr>
        <w:t xml:space="preserve"> </w:t>
      </w:r>
      <w:r w:rsidRPr="0058193E">
        <w:rPr>
          <w:color w:val="C00000"/>
          <w:position w:val="-24"/>
          <w:sz w:val="24"/>
          <w:szCs w:val="24"/>
        </w:rPr>
        <w:object w:dxaOrig="2180" w:dyaOrig="639" w14:anchorId="3CEF9D59">
          <v:shape id="_x0000_i1291" type="#_x0000_t75" style="width:108.55pt;height:32.1pt" o:ole="">
            <v:imagedata r:id="rId517" o:title=""/>
          </v:shape>
          <o:OLEObject Type="Embed" ProgID="Equation.DSMT4" ShapeID="_x0000_i1291" DrawAspect="Content" ObjectID="_1792794603" r:id="rId629"/>
        </w:object>
      </w:r>
    </w:p>
    <w:p w14:paraId="6FD810EB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rFonts w:ascii="Palatino Linotype" w:hAnsi="Palatino Linotype"/>
          <w:sz w:val="24"/>
          <w:szCs w:val="24"/>
        </w:rPr>
        <w:t xml:space="preserve">Điều kiện xác định: </w:t>
      </w:r>
      <w:r w:rsidRPr="00034EF9">
        <w:rPr>
          <w:position w:val="-46"/>
          <w:sz w:val="24"/>
          <w:szCs w:val="24"/>
        </w:rPr>
        <w:object w:dxaOrig="2799" w:dyaOrig="1040" w14:anchorId="4F74253D">
          <v:shape id="_x0000_i1292" type="#_x0000_t75" style="width:140.1pt;height:52.05pt" o:ole="">
            <v:imagedata r:id="rId630" o:title=""/>
          </v:shape>
          <o:OLEObject Type="Embed" ProgID="Equation.DSMT4" ShapeID="_x0000_i1292" DrawAspect="Content" ObjectID="_1792794604" r:id="rId631"/>
        </w:object>
      </w:r>
      <w:r w:rsidRPr="00034EF9">
        <w:rPr>
          <w:rFonts w:ascii="Palatino Linotype" w:hAnsi="Palatino Linotype"/>
          <w:sz w:val="24"/>
          <w:szCs w:val="24"/>
        </w:rPr>
        <w:t>.</w:t>
      </w:r>
    </w:p>
    <w:p w14:paraId="4F0DFE35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rFonts w:ascii="Palatino Linotype" w:hAnsi="Palatino Linotype"/>
          <w:sz w:val="24"/>
          <w:szCs w:val="24"/>
        </w:rPr>
        <w:t xml:space="preserve">Ta có  </w:t>
      </w:r>
      <w:r w:rsidRPr="00034EF9">
        <w:rPr>
          <w:position w:val="-24"/>
          <w:sz w:val="24"/>
          <w:szCs w:val="24"/>
        </w:rPr>
        <w:object w:dxaOrig="1900" w:dyaOrig="639" w14:anchorId="35C5810F">
          <v:shape id="_x0000_i1293" type="#_x0000_t75" style="width:95.25pt;height:32.1pt" o:ole="">
            <v:imagedata r:id="rId632" o:title=""/>
          </v:shape>
          <o:OLEObject Type="Embed" ProgID="Equation.DSMT4" ShapeID="_x0000_i1293" DrawAspect="Content" ObjectID="_1792794605" r:id="rId633"/>
        </w:object>
      </w:r>
      <w:r w:rsidRPr="00034EF9">
        <w:rPr>
          <w:rFonts w:ascii="Palatino Linotype" w:hAnsi="Palatino Linotype"/>
          <w:sz w:val="24"/>
          <w:szCs w:val="24"/>
        </w:rPr>
        <w:t xml:space="preserve">, </w:t>
      </w:r>
      <w:r w:rsidRPr="00034EF9">
        <w:rPr>
          <w:position w:val="-46"/>
          <w:sz w:val="24"/>
          <w:szCs w:val="24"/>
        </w:rPr>
        <w:object w:dxaOrig="2760" w:dyaOrig="1040" w14:anchorId="74F4E580">
          <v:shape id="_x0000_i1294" type="#_x0000_t75" style="width:137.9pt;height:52.05pt" o:ole="">
            <v:imagedata r:id="rId634" o:title=""/>
          </v:shape>
          <o:OLEObject Type="Embed" ProgID="Equation.DSMT4" ShapeID="_x0000_i1294" DrawAspect="Content" ObjectID="_1792794606" r:id="rId635"/>
        </w:object>
      </w:r>
    </w:p>
    <w:p w14:paraId="66DE1463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rFonts w:ascii="Palatino Linotype" w:hAnsi="Palatino Linotype"/>
          <w:sz w:val="24"/>
          <w:szCs w:val="24"/>
        </w:rPr>
        <w:t xml:space="preserve">Bảng xét dấu : </w:t>
      </w:r>
    </w:p>
    <w:p w14:paraId="70C111B3" w14:textId="77777777" w:rsidR="0058193E" w:rsidRPr="00034EF9" w:rsidRDefault="0058193E" w:rsidP="0058193E">
      <w:pPr>
        <w:pStyle w:val="ListParagraph"/>
        <w:spacing w:after="0" w:line="240" w:lineRule="auto"/>
        <w:ind w:left="993"/>
        <w:jc w:val="center"/>
        <w:rPr>
          <w:rFonts w:ascii="Palatino Linotype" w:hAnsi="Palatino Linotype"/>
          <w:sz w:val="24"/>
          <w:szCs w:val="24"/>
        </w:rPr>
      </w:pPr>
      <w:r w:rsidRPr="00034EF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2156385" wp14:editId="3997E79E">
            <wp:extent cx="5343525" cy="1207431"/>
            <wp:effectExtent l="0" t="0" r="0" b="0"/>
            <wp:docPr id="2124572916" name="Picture 2124572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214" cy="1209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0E3E8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rFonts w:ascii="Palatino Linotype" w:hAnsi="Palatino Linotype"/>
          <w:sz w:val="24"/>
          <w:szCs w:val="24"/>
        </w:rPr>
        <w:t xml:space="preserve">Vậy </w:t>
      </w:r>
      <w:r w:rsidRPr="00034EF9">
        <w:rPr>
          <w:position w:val="-24"/>
          <w:sz w:val="24"/>
          <w:szCs w:val="24"/>
        </w:rPr>
        <w:object w:dxaOrig="1820" w:dyaOrig="639" w14:anchorId="139D6D72">
          <v:shape id="_x0000_i1295" type="#_x0000_t75" style="width:90.85pt;height:32.1pt" o:ole="">
            <v:imagedata r:id="rId637" o:title=""/>
          </v:shape>
          <o:OLEObject Type="Embed" ProgID="Equation.DSMT4" ShapeID="_x0000_i1295" DrawAspect="Content" ObjectID="_1792794607" r:id="rId638"/>
        </w:object>
      </w:r>
    </w:p>
    <w:p w14:paraId="1DC41A11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position w:val="-16"/>
          <w:sz w:val="24"/>
          <w:szCs w:val="24"/>
        </w:rPr>
        <w:object w:dxaOrig="560" w:dyaOrig="440" w14:anchorId="197C681D">
          <v:shape id="_x0000_i1296" type="#_x0000_t75" style="width:27.7pt;height:21.6pt" o:ole="">
            <v:imagedata r:id="rId639" o:title=""/>
          </v:shape>
          <o:OLEObject Type="Embed" ProgID="Equation.DSMT4" ShapeID="_x0000_i1296" DrawAspect="Content" ObjectID="_1792794608" r:id="rId640"/>
        </w:object>
      </w:r>
      <w:r w:rsidRPr="00034EF9">
        <w:rPr>
          <w:rFonts w:ascii="Palatino Linotype" w:hAnsi="Palatino Linotype"/>
          <w:sz w:val="24"/>
          <w:szCs w:val="24"/>
        </w:rPr>
        <w:t xml:space="preserve"> không xác định tại </w:t>
      </w:r>
      <w:r w:rsidRPr="00034EF9">
        <w:rPr>
          <w:position w:val="-46"/>
          <w:sz w:val="24"/>
          <w:szCs w:val="24"/>
        </w:rPr>
        <w:object w:dxaOrig="700" w:dyaOrig="1040" w14:anchorId="54B2CEC4">
          <v:shape id="_x0000_i1297" type="#_x0000_t75" style="width:35.45pt;height:52.05pt" o:ole="">
            <v:imagedata r:id="rId641" o:title=""/>
          </v:shape>
          <o:OLEObject Type="Embed" ProgID="Equation.DSMT4" ShapeID="_x0000_i1297" DrawAspect="Content" ObjectID="_1792794609" r:id="rId642"/>
        </w:object>
      </w:r>
      <w:r w:rsidRPr="00034EF9">
        <w:rPr>
          <w:rFonts w:ascii="Palatino Linotype" w:hAnsi="Palatino Linotype"/>
          <w:sz w:val="24"/>
          <w:szCs w:val="24"/>
        </w:rPr>
        <w:t>.</w:t>
      </w:r>
    </w:p>
    <w:p w14:paraId="0728CF67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position w:val="-30"/>
          <w:sz w:val="24"/>
          <w:szCs w:val="24"/>
        </w:rPr>
        <w:object w:dxaOrig="3280" w:dyaOrig="720" w14:anchorId="6AB311D0">
          <v:shape id="_x0000_i1298" type="#_x0000_t75" style="width:163.95pt;height:36pt" o:ole="">
            <v:imagedata r:id="rId643" o:title=""/>
          </v:shape>
          <o:OLEObject Type="Embed" ProgID="Equation.DSMT4" ShapeID="_x0000_i1298" DrawAspect="Content" ObjectID="_1792794610" r:id="rId644"/>
        </w:object>
      </w:r>
      <w:r w:rsidRPr="00034EF9">
        <w:rPr>
          <w:rFonts w:ascii="Palatino Linotype" w:hAnsi="Palatino Linotype"/>
          <w:sz w:val="24"/>
          <w:szCs w:val="24"/>
        </w:rPr>
        <w:t>.</w:t>
      </w:r>
    </w:p>
    <w:p w14:paraId="43A951FF" w14:textId="77777777" w:rsidR="0058193E" w:rsidRPr="00034EF9" w:rsidRDefault="0058193E" w:rsidP="0058193E">
      <w:pPr>
        <w:pStyle w:val="ListParagraph"/>
        <w:spacing w:after="0" w:line="240" w:lineRule="auto"/>
        <w:ind w:left="993"/>
        <w:rPr>
          <w:rFonts w:ascii="Palatino Linotype" w:hAnsi="Palatino Linotype"/>
          <w:sz w:val="24"/>
          <w:szCs w:val="24"/>
        </w:rPr>
      </w:pPr>
      <w:r w:rsidRPr="00034EF9">
        <w:rPr>
          <w:position w:val="-30"/>
          <w:sz w:val="24"/>
          <w:szCs w:val="24"/>
        </w:rPr>
        <w:object w:dxaOrig="3320" w:dyaOrig="720" w14:anchorId="72BF45E1">
          <v:shape id="_x0000_i1299" type="#_x0000_t75" style="width:165.6pt;height:36pt" o:ole="">
            <v:imagedata r:id="rId645" o:title=""/>
          </v:shape>
          <o:OLEObject Type="Embed" ProgID="Equation.DSMT4" ShapeID="_x0000_i1299" DrawAspect="Content" ObjectID="_1792794611" r:id="rId646"/>
        </w:object>
      </w:r>
      <w:r w:rsidRPr="00034EF9">
        <w:rPr>
          <w:rFonts w:ascii="Palatino Linotype" w:hAnsi="Palatino Linotype"/>
          <w:sz w:val="24"/>
          <w:szCs w:val="24"/>
        </w:rPr>
        <w:t>.</w:t>
      </w:r>
    </w:p>
    <w:p w14:paraId="51BB8A96" w14:textId="77777777" w:rsidR="008A67C7" w:rsidRDefault="008A67C7" w:rsidP="008A67C7">
      <w:pPr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</w:rPr>
        <w:br w:type="page"/>
      </w:r>
    </w:p>
    <w:p w14:paraId="22C08C5D" w14:textId="77777777" w:rsidR="00083FBE" w:rsidRPr="00F56552" w:rsidRDefault="00083FBE" w:rsidP="00083FBE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083FBE">
        <w:rPr>
          <w:rFonts w:ascii="Quicksand" w:eastAsia="Calibri" w:hAnsi="Quicksand"/>
          <w:b/>
          <w:bCs/>
          <w:iCs/>
          <w:color w:val="C00000"/>
          <w:sz w:val="26"/>
          <w:szCs w:val="26"/>
          <w:lang w:val="vi-VN"/>
        </w:rPr>
        <w:t>Điều kiện của tham số để tam thức bậc hai có dấu không đổi</w:t>
      </w:r>
    </w:p>
    <w:p w14:paraId="4FD58687" w14:textId="77777777" w:rsidR="00083FBE" w:rsidRPr="00F56552" w:rsidRDefault="00083FBE" w:rsidP="00083FB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EE8C977" wp14:editId="3385B678">
                <wp:extent cx="6680887" cy="1897812"/>
                <wp:effectExtent l="0" t="0" r="24765" b="26670"/>
                <wp:docPr id="2124572905" name="Group 21245729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897812"/>
                          <a:chOff x="0" y="-43020"/>
                          <a:chExt cx="6680887" cy="1897812"/>
                        </a:xfrm>
                      </wpg:grpSpPr>
                      <wpg:grpSp>
                        <wpg:cNvPr id="2124572906" name="Group 2124572906"/>
                        <wpg:cNvGrpSpPr/>
                        <wpg:grpSpPr>
                          <a:xfrm>
                            <a:off x="0" y="140576"/>
                            <a:ext cx="6680887" cy="1714216"/>
                            <a:chOff x="0" y="-8876"/>
                            <a:chExt cx="6825515" cy="1761813"/>
                          </a:xfrm>
                        </wpg:grpSpPr>
                        <wps:wsp>
                          <wps:cNvPr id="2124572907" name="Rectangle: Rounded Corners 19"/>
                          <wps:cNvSpPr/>
                          <wps:spPr>
                            <a:xfrm>
                              <a:off x="0" y="152386"/>
                              <a:ext cx="6825515" cy="160055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70F4DB84" w14:textId="77777777" w:rsidR="00083FBE" w:rsidRPr="00083FBE" w:rsidRDefault="00083FBE" w:rsidP="00083FBE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tam thức bậc hai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640" w:dyaOrig="440" w14:anchorId="2D5EF7D9">
                                    <v:shape id="_x0000_i1301" type="#_x0000_t75" style="width:131.8pt;height:21.6pt" o:ole="">
                                      <v:imagedata r:id="rId647" o:title=""/>
                                    </v:shape>
                                    <o:OLEObject Type="Embed" ProgID="Equation.DSMT4" ShapeID="_x0000_i1301" DrawAspect="Content" ObjectID="_1792794797" r:id="rId648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Đặt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60" w:dyaOrig="340" w14:anchorId="2F57073D">
                                    <v:shape id="_x0000_i1303" type="#_x0000_t75" style="width:63.15pt;height:17.15pt" o:ole="">
                                      <v:imagedata r:id="rId649" o:title=""/>
                                    </v:shape>
                                    <o:OLEObject Type="Embed" ProgID="Equation.DSMT4" ShapeID="_x0000_i1303" DrawAspect="Content" ObjectID="_1792794798" r:id="rId650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C964060" w14:textId="77777777" w:rsidR="00083FBE" w:rsidRPr="00083FBE" w:rsidRDefault="00083FBE" w:rsidP="00083FBE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83FBE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38BD8CF9">
                                    <v:shape id="_x0000_i1305" type="#_x0000_t75" style="width:137.35pt;height:38.2pt" o:ole="">
                                      <v:imagedata r:id="rId651" o:title=""/>
                                    </v:shape>
                                    <o:OLEObject Type="Embed" ProgID="Equation.DSMT4" ShapeID="_x0000_i1305" DrawAspect="Content" ObjectID="_1792794799" r:id="rId652"/>
                                  </w:object>
                                </w:r>
                                <w:r w:rsidRPr="00083FBE">
                                  <w:rPr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83FBE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5AD5EFD1">
                                    <v:shape id="_x0000_i1307" type="#_x0000_t75" style="width:137.35pt;height:38.2pt" o:ole="">
                                      <v:imagedata r:id="rId653" o:title=""/>
                                    </v:shape>
                                    <o:OLEObject Type="Embed" ProgID="Equation.DSMT4" ShapeID="_x0000_i1307" DrawAspect="Content" ObjectID="_1792794800" r:id="rId654"/>
                                  </w:object>
                                </w:r>
                              </w:p>
                              <w:p w14:paraId="2B309298" w14:textId="77777777" w:rsidR="00083FBE" w:rsidRPr="00083FBE" w:rsidRDefault="00083FBE" w:rsidP="00083FBE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83FBE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5C5E0A14">
                                    <v:shape id="_x0000_i1309" type="#_x0000_t75" style="width:137.35pt;height:38.2pt" o:ole="">
                                      <v:imagedata r:id="rId655" o:title=""/>
                                    </v:shape>
                                    <o:OLEObject Type="Embed" ProgID="Equation.DSMT4" ShapeID="_x0000_i1309" DrawAspect="Content" ObjectID="_1792794801" r:id="rId656"/>
                                  </w:object>
                                </w:r>
                                <w:r w:rsidRPr="00083FBE">
                                  <w:rPr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083FB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083FBE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1EB58359">
                                    <v:shape id="_x0000_i1311" type="#_x0000_t75" style="width:137.35pt;height:38.2pt" o:ole="">
                                      <v:imagedata r:id="rId657" o:title=""/>
                                    </v:shape>
                                    <o:OLEObject Type="Embed" ProgID="Equation.DSMT4" ShapeID="_x0000_i1311" DrawAspect="Content" ObjectID="_1792794802" r:id="rId658"/>
                                  </w:object>
                                </w:r>
                              </w:p>
                              <w:p w14:paraId="0174A478" w14:textId="77777777" w:rsidR="00083FBE" w:rsidRPr="00083FBE" w:rsidRDefault="00083FBE" w:rsidP="00083FBE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72D63B80" w14:textId="77777777" w:rsidR="00083FBE" w:rsidRPr="00083FBE" w:rsidRDefault="00083FBE" w:rsidP="00083FBE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1FB58847" w14:textId="77777777" w:rsidR="00083FBE" w:rsidRPr="00083FBE" w:rsidRDefault="00083FBE" w:rsidP="00083FBE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124572908" name="Group 2124572908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24572909" name="Group 2124572909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124572910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4572911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4572912" name="Text Box 2124572912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3A826D" w14:textId="77777777" w:rsidR="00083FBE" w:rsidRPr="00000144" w:rsidRDefault="00083FBE" w:rsidP="00083FBE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124572913" name="Picture 2124572913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EE8C977" id="Group 2124572905" o:spid="_x0000_s1165" style="width:526.05pt;height:149.45pt;mso-position-horizontal-relative:char;mso-position-vertical-relative:line" coordorigin=",-430" coordsize="66808,189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">
                <v:group id="Group 2124572906" o:spid="_x0000_s1166" style="position:absolute;top:1405;width:66808;height:17142" coordorigin=",-88" coordsize="68255,17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">
                  <v:roundrect id="Rectangle: Rounded Corners 19" o:spid="_x0000_s1167" style="position:absolute;top:1523;width:68255;height:16006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" fillcolor="#fff2cc [663]" strokecolor="#c00000" strokeweight="1.25pt">
                    <v:stroke joinstyle="miter"/>
                    <v:textbox inset=",14.4pt,,7.2pt">
                      <w:txbxContent>
                        <w:p w14:paraId="70F4DB84" w14:textId="77777777" w:rsidR="00083FBE" w:rsidRPr="00083FBE" w:rsidRDefault="00083FBE" w:rsidP="00083FBE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Cho tam thức bậc hai </w:t>
                          </w:r>
                          <w:r w:rsidRPr="00083FBE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2640" w:dyaOrig="440" w14:anchorId="2D5EF7D9">
                              <v:shape id="_x0000_i1301" type="#_x0000_t75" style="width:131.8pt;height:21.6pt" o:ole="">
                                <v:imagedata r:id="rId647" o:title=""/>
                              </v:shape>
                              <o:OLEObject Type="Embed" ProgID="Equation.DSMT4" ShapeID="_x0000_i1301" DrawAspect="Content" ObjectID="_1792794797" r:id="rId659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. Đặt </w:t>
                          </w:r>
                          <w:r w:rsidRPr="00083FB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60" w:dyaOrig="340" w14:anchorId="2F57073D">
                              <v:shape id="_x0000_i1303" type="#_x0000_t75" style="width:63.15pt;height:17.15pt" o:ole="">
                                <v:imagedata r:id="rId649" o:title=""/>
                              </v:shape>
                              <o:OLEObject Type="Embed" ProgID="Equation.DSMT4" ShapeID="_x0000_i1303" DrawAspect="Content" ObjectID="_1792794798" r:id="rId660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C964060" w14:textId="77777777" w:rsidR="00083FBE" w:rsidRPr="00083FBE" w:rsidRDefault="00083FBE" w:rsidP="00083FBE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83FBE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 w14:anchorId="38BD8CF9">
                              <v:shape id="_x0000_i1305" type="#_x0000_t75" style="width:137.35pt;height:38.2pt" o:ole="">
                                <v:imagedata r:id="rId651" o:title=""/>
                              </v:shape>
                              <o:OLEObject Type="Embed" ProgID="Equation.DSMT4" ShapeID="_x0000_i1305" DrawAspect="Content" ObjectID="_1792794799" r:id="rId661"/>
                            </w:object>
                          </w:r>
                          <w:r w:rsidRPr="00083FBE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83FBE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 w14:anchorId="5AD5EFD1">
                              <v:shape id="_x0000_i1307" type="#_x0000_t75" style="width:137.35pt;height:38.2pt" o:ole="">
                                <v:imagedata r:id="rId653" o:title=""/>
                              </v:shape>
                              <o:OLEObject Type="Embed" ProgID="Equation.DSMT4" ShapeID="_x0000_i1307" DrawAspect="Content" ObjectID="_1792794800" r:id="rId662"/>
                            </w:object>
                          </w:r>
                        </w:p>
                        <w:p w14:paraId="2B309298" w14:textId="77777777" w:rsidR="00083FBE" w:rsidRPr="00083FBE" w:rsidRDefault="00083FBE" w:rsidP="00083FBE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83FBE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 w14:anchorId="5C5E0A14">
                              <v:shape id="_x0000_i1309" type="#_x0000_t75" style="width:137.35pt;height:38.2pt" o:ole="">
                                <v:imagedata r:id="rId655" o:title=""/>
                              </v:shape>
                              <o:OLEObject Type="Embed" ProgID="Equation.DSMT4" ShapeID="_x0000_i1309" DrawAspect="Content" ObjectID="_1792794801" r:id="rId663"/>
                            </w:object>
                          </w:r>
                          <w:r w:rsidRPr="00083FBE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083FB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083FBE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 w14:anchorId="1EB58359">
                              <v:shape id="_x0000_i1311" type="#_x0000_t75" style="width:137.35pt;height:38.2pt" o:ole="">
                                <v:imagedata r:id="rId657" o:title=""/>
                              </v:shape>
                              <o:OLEObject Type="Embed" ProgID="Equation.DSMT4" ShapeID="_x0000_i1311" DrawAspect="Content" ObjectID="_1792794802" r:id="rId664"/>
                            </w:object>
                          </w:r>
                        </w:p>
                        <w:p w14:paraId="0174A478" w14:textId="77777777" w:rsidR="00083FBE" w:rsidRPr="00083FBE" w:rsidRDefault="00083FBE" w:rsidP="00083FBE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  <w:p w14:paraId="72D63B80" w14:textId="77777777" w:rsidR="00083FBE" w:rsidRPr="00083FBE" w:rsidRDefault="00083FBE" w:rsidP="00083FBE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14:paraId="1FB58847" w14:textId="77777777" w:rsidR="00083FBE" w:rsidRPr="00083FBE" w:rsidRDefault="00083FBE" w:rsidP="00083FBE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124572908" o:spid="_x0000_s1168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">
                    <v:group id="Group 2124572909" o:spid="_x0000_s1169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">
                      <v:shape id="Arrow: Pentagon 24" o:spid="_x0000_s1170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" adj="20325" fillcolor="#c00000" strokecolor="#c00000" strokeweight="2.25pt"/>
                      <v:shape id="Arrow: Pentagon 27" o:spid="_x0000_s1171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" adj="20334" fillcolor="#fff2cc [663]" stroked="f" strokeweight="1pt"/>
                    </v:group>
                    <v:shape id="Text Box 2124572912" o:spid="_x0000_s1172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" filled="f" stroked="f" strokeweight=".5pt">
                      <v:textbox>
                        <w:txbxContent>
                          <w:p w14:paraId="4D3A826D" w14:textId="77777777" w:rsidR="00083FBE" w:rsidRPr="00000144" w:rsidRDefault="00083FBE" w:rsidP="00083FBE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124572913" o:spid="_x0000_s1173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">
                  <v:imagedata r:id="rId120" o:title=""/>
                </v:shape>
                <w10:anchorlock/>
              </v:group>
            </w:pict>
          </mc:Fallback>
        </mc:AlternateContent>
      </w:r>
    </w:p>
    <w:p w14:paraId="4D96D277" w14:textId="77777777" w:rsidR="00083FBE" w:rsidRPr="00F56552" w:rsidRDefault="00083FBE" w:rsidP="00083FB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BB5E413" wp14:editId="7BFB7581">
                <wp:extent cx="6680836" cy="1043796"/>
                <wp:effectExtent l="0" t="0" r="5715" b="4445"/>
                <wp:docPr id="2124572914" name="Group 21245729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3796"/>
                          <a:chOff x="0" y="9524"/>
                          <a:chExt cx="6680836" cy="1043796"/>
                        </a:xfrm>
                      </wpg:grpSpPr>
                      <wpg:grpSp>
                        <wpg:cNvPr id="2124572915" name="Group 2124572915"/>
                        <wpg:cNvGrpSpPr/>
                        <wpg:grpSpPr>
                          <a:xfrm>
                            <a:off x="0" y="161925"/>
                            <a:ext cx="6680836" cy="891395"/>
                            <a:chOff x="0" y="82942"/>
                            <a:chExt cx="6680973" cy="891673"/>
                          </a:xfrm>
                        </wpg:grpSpPr>
                        <wpg:grpSp>
                          <wpg:cNvPr id="2124572918" name="Group 2124572918"/>
                          <wpg:cNvGrpSpPr/>
                          <wpg:grpSpPr>
                            <a:xfrm>
                              <a:off x="0" y="82942"/>
                              <a:ext cx="6680973" cy="891672"/>
                              <a:chOff x="0" y="-241965"/>
                              <a:chExt cx="6680973" cy="892337"/>
                            </a:xfrm>
                          </wpg:grpSpPr>
                          <wpg:grpSp>
                            <wpg:cNvPr id="2124572919" name="Group 2124572919"/>
                            <wpg:cNvGrpSpPr/>
                            <wpg:grpSpPr>
                              <a:xfrm>
                                <a:off x="0" y="-623"/>
                                <a:ext cx="6680973" cy="650995"/>
                                <a:chOff x="0" y="-623"/>
                                <a:chExt cx="6681308" cy="651139"/>
                              </a:xfrm>
                            </wpg:grpSpPr>
                            <wps:wsp>
                              <wps:cNvPr id="2124572920" name="Rectangle 2124572920"/>
                              <wps:cNvSpPr/>
                              <wps:spPr>
                                <a:xfrm>
                                  <a:off x="0" y="-280"/>
                                  <a:ext cx="6681308" cy="6507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4572921" name="Rounded Rectangle 2124572921"/>
                              <wps:cNvSpPr/>
                              <wps:spPr>
                                <a:xfrm>
                                  <a:off x="75509" y="-623"/>
                                  <a:ext cx="6535308" cy="65081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4572922" name="Text Box 212457292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116E8D" w14:textId="77777777" w:rsidR="00083FBE" w:rsidRPr="00000144" w:rsidRDefault="00083FBE" w:rsidP="00083FB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24572923" name="Text Box 2124572923"/>
                          <wps:cNvSpPr txBox="1"/>
                          <wps:spPr>
                            <a:xfrm>
                              <a:off x="464600" y="319816"/>
                              <a:ext cx="5972297" cy="654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F18527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8"/>
                                    <w:sz w:val="24"/>
                                    <w:szCs w:val="24"/>
                                  </w:rPr>
                                  <w:object w:dxaOrig="3340" w:dyaOrig="480" w14:anchorId="347CBE41">
                                    <v:shape id="_x0000_i1313" type="#_x0000_t75" style="width:167.25pt;height:23.8pt" o:ole="">
                                      <v:imagedata r:id="rId665" o:title=""/>
                                    </v:shape>
                                    <o:OLEObject Type="Embed" ProgID="Equation.DSMT4" ShapeID="_x0000_i1313" DrawAspect="Content" ObjectID="_1792794803" r:id="rId666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578DD11B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309BA40C">
                                    <v:shape id="_x0000_i1315" type="#_x0000_t75" style="width:12.75pt;height:9.95pt" o:ole="">
                                      <v:imagedata r:id="rId667" o:title=""/>
                                    </v:shape>
                                    <o:OLEObject Type="Embed" ProgID="Equation.DSMT4" ShapeID="_x0000_i1315" DrawAspect="Content" ObjectID="_1792794804" r:id="rId668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560" w:dyaOrig="440" w14:anchorId="5DF1316E">
                                    <v:shape id="_x0000_i1317" type="#_x0000_t75" style="width:27.7pt;height:21.6pt" o:ole="">
                                      <v:imagedata r:id="rId669" o:title=""/>
                                    </v:shape>
                                    <o:OLEObject Type="Embed" ProgID="Equation.DSMT4" ShapeID="_x0000_i1317" DrawAspect="Content" ObjectID="_1792794805" r:id="rId670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luôn dương với mọi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09023756">
                                    <v:shape id="_x0000_i1319" type="#_x0000_t75" style="width:9.95pt;height:9.95pt" o:ole="">
                                      <v:imagedata r:id="rId671" o:title=""/>
                                    </v:shape>
                                    <o:OLEObject Type="Embed" ProgID="Equation.DSMT4" ShapeID="_x0000_i1319" DrawAspect="Content" ObjectID="_1792794806" r:id="rId672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69BCB87" w14:textId="77777777" w:rsidR="00083FBE" w:rsidRPr="00083FBE" w:rsidRDefault="00083FBE" w:rsidP="00083FB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24572924" name="Picture 2124572924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BB5E413" id="Group 2124572914" o:spid="_x0000_s1174" style="width:526.05pt;height:82.2pt;mso-position-horizontal-relative:char;mso-position-vertical-relative:line" coordorigin=",95" coordsize="66808,104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">
                <v:group id="Group 2124572915" o:spid="_x0000_s1175" style="position:absolute;top:1619;width:66808;height:8914" coordorigin=",829" coordsize="66809,8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">
                  <v:group id="Group 2124572918" o:spid="_x0000_s1176" style="position:absolute;top:829;width:66809;height:8917" coordorigin=",-2419" coordsize="66809,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">
                    <v:group id="Group 2124572919" o:spid="_x0000_s1177" style="position:absolute;top:-6;width:66809;height:6509" coordorigin=",-6" coordsize="66813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">
                      <v:rect id="Rectangle 2124572920" o:spid="_x0000_s1178" style="position:absolute;top:-2;width:66813;height:65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" fillcolor="#c00000" stroked="f" strokeweight="1pt"/>
                      <v:roundrect id="Rounded Rectangle 2124572921" o:spid="_x0000_s1179" style="position:absolute;left:755;top:-6;width:65353;height:65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" fillcolor="#fff2cc [663]" stroked="f" strokeweight="1pt">
                        <v:stroke joinstyle="miter"/>
                      </v:roundrect>
                    </v:group>
                    <v:shape id="Text Box 2124572922" o:spid="_x0000_s118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" filled="f" stroked="f" strokeweight=".5pt">
                      <v:textbox>
                        <w:txbxContent>
                          <w:p w14:paraId="1E116E8D" w14:textId="77777777" w:rsidR="00083FBE" w:rsidRPr="00000144" w:rsidRDefault="00083FBE" w:rsidP="00083FB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24572923" o:spid="_x0000_s1181" type="#_x0000_t202" style="position:absolute;left:4646;top:3198;width:59722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" filled="f" stroked="f" strokeweight=".5pt">
                    <v:textbox>
                      <w:txbxContent>
                        <w:p w14:paraId="07F18527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83FBE">
                            <w:rPr>
                              <w:rFonts w:ascii="Palatino Linotype" w:hAnsi="Palatino Linotype"/>
                              <w:position w:val="-18"/>
                              <w:sz w:val="24"/>
                              <w:szCs w:val="24"/>
                            </w:rPr>
                            <w:object w:dxaOrig="3340" w:dyaOrig="480" w14:anchorId="347CBE41">
                              <v:shape id="_x0000_i1313" type="#_x0000_t75" style="width:167.25pt;height:23.8pt" o:ole="">
                                <v:imagedata r:id="rId665" o:title=""/>
                              </v:shape>
                              <o:OLEObject Type="Embed" ProgID="Equation.DSMT4" ShapeID="_x0000_i1313" DrawAspect="Content" ObjectID="_1792794803" r:id="rId673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578DD11B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309BA40C">
                              <v:shape id="_x0000_i1315" type="#_x0000_t75" style="width:12.75pt;height:9.95pt" o:ole="">
                                <v:imagedata r:id="rId667" o:title=""/>
                              </v:shape>
                              <o:OLEObject Type="Embed" ProgID="Equation.DSMT4" ShapeID="_x0000_i1315" DrawAspect="Content" ObjectID="_1792794804" r:id="rId674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083FBE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560" w:dyaOrig="440" w14:anchorId="5DF1316E">
                              <v:shape id="_x0000_i1317" type="#_x0000_t75" style="width:27.7pt;height:21.6pt" o:ole="">
                                <v:imagedata r:id="rId669" o:title=""/>
                              </v:shape>
                              <o:OLEObject Type="Embed" ProgID="Equation.DSMT4" ShapeID="_x0000_i1317" DrawAspect="Content" ObjectID="_1792794805" r:id="rId675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luôn dương với mọi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09023756">
                              <v:shape id="_x0000_i1319" type="#_x0000_t75" style="width:9.95pt;height:9.95pt" o:ole="">
                                <v:imagedata r:id="rId671" o:title=""/>
                              </v:shape>
                              <o:OLEObject Type="Embed" ProgID="Equation.DSMT4" ShapeID="_x0000_i1319" DrawAspect="Content" ObjectID="_1792794806" r:id="rId676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69BCB87" w14:textId="77777777" w:rsidR="00083FBE" w:rsidRPr="00083FBE" w:rsidRDefault="00083FBE" w:rsidP="00083FB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24572924" o:spid="_x0000_s118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2E150EE0" w14:textId="77777777" w:rsidR="00083FBE" w:rsidRPr="00F56552" w:rsidRDefault="00083FBE" w:rsidP="00083FB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8E87393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E12679">
        <w:rPr>
          <w:rFonts w:ascii="Palatino Linotype" w:hAnsi="Palatino Linotype"/>
          <w:position w:val="-8"/>
          <w:sz w:val="24"/>
          <w:szCs w:val="24"/>
        </w:rPr>
        <w:object w:dxaOrig="2200" w:dyaOrig="360" w14:anchorId="78D7D670">
          <v:shape id="_x0000_i1320" type="#_x0000_t75" style="width:110.2pt;height:18.3pt" o:ole="">
            <v:imagedata r:id="rId677" o:title=""/>
          </v:shape>
          <o:OLEObject Type="Embed" ProgID="Equation.DSMT4" ShapeID="_x0000_i1320" DrawAspect="Content" ObjectID="_1792794612" r:id="rId678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E12679">
        <w:rPr>
          <w:rFonts w:ascii="Palatino Linotype" w:hAnsi="Palatino Linotype"/>
          <w:position w:val="-18"/>
          <w:sz w:val="24"/>
          <w:szCs w:val="24"/>
        </w:rPr>
        <w:object w:dxaOrig="3180" w:dyaOrig="520" w14:anchorId="0B4A7B34">
          <v:shape id="_x0000_i1321" type="#_x0000_t75" style="width:158.95pt;height:26.05pt" o:ole="">
            <v:imagedata r:id="rId679" o:title=""/>
          </v:shape>
          <o:OLEObject Type="Embed" ProgID="Equation.DSMT4" ShapeID="_x0000_i1321" DrawAspect="Content" ObjectID="_1792794613" r:id="rId680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8A6C431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Để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719" w:dyaOrig="440" w14:anchorId="43653EC0">
          <v:shape id="_x0000_i1322" type="#_x0000_t75" style="width:86.4pt;height:21.6pt" o:ole="">
            <v:imagedata r:id="rId681" o:title=""/>
          </v:shape>
          <o:OLEObject Type="Embed" ProgID="Equation.DSMT4" ShapeID="_x0000_i1322" DrawAspect="Content" ObjectID="_1792794614" r:id="rId682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E12679">
        <w:rPr>
          <w:rFonts w:ascii="Palatino Linotype" w:hAnsi="Palatino Linotype"/>
          <w:position w:val="-24"/>
          <w:sz w:val="24"/>
          <w:szCs w:val="24"/>
        </w:rPr>
        <w:object w:dxaOrig="1560" w:dyaOrig="639" w14:anchorId="1E2522D2">
          <v:shape id="_x0000_i1323" type="#_x0000_t75" style="width:78.1pt;height:32.1pt" o:ole="">
            <v:imagedata r:id="rId683" o:title=""/>
          </v:shape>
          <o:OLEObject Type="Embed" ProgID="Equation.DSMT4" ShapeID="_x0000_i1323" DrawAspect="Content" ObjectID="_1792794615" r:id="rId684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00C153F6" w14:textId="77777777" w:rsidR="00083FBE" w:rsidRPr="00E12679" w:rsidRDefault="00083FBE" w:rsidP="00083FB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E1267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1B58851" wp14:editId="7C3B3D79">
                <wp:extent cx="6680836" cy="1043796"/>
                <wp:effectExtent l="0" t="0" r="5715" b="4445"/>
                <wp:docPr id="2124572925" name="Group 21245729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3796"/>
                          <a:chOff x="0" y="9524"/>
                          <a:chExt cx="6680836" cy="1043796"/>
                        </a:xfrm>
                      </wpg:grpSpPr>
                      <wpg:grpSp>
                        <wpg:cNvPr id="2124572926" name="Group 2124572926"/>
                        <wpg:cNvGrpSpPr/>
                        <wpg:grpSpPr>
                          <a:xfrm>
                            <a:off x="0" y="161925"/>
                            <a:ext cx="6680836" cy="891395"/>
                            <a:chOff x="0" y="82942"/>
                            <a:chExt cx="6680973" cy="891673"/>
                          </a:xfrm>
                        </wpg:grpSpPr>
                        <wpg:grpSp>
                          <wpg:cNvPr id="2124572927" name="Group 2124572927"/>
                          <wpg:cNvGrpSpPr/>
                          <wpg:grpSpPr>
                            <a:xfrm>
                              <a:off x="0" y="82942"/>
                              <a:ext cx="6680973" cy="891672"/>
                              <a:chOff x="0" y="-241965"/>
                              <a:chExt cx="6680973" cy="892337"/>
                            </a:xfrm>
                          </wpg:grpSpPr>
                          <wpg:grpSp>
                            <wpg:cNvPr id="64" name="Group 64"/>
                            <wpg:cNvGrpSpPr/>
                            <wpg:grpSpPr>
                              <a:xfrm>
                                <a:off x="0" y="-623"/>
                                <a:ext cx="6680973" cy="650995"/>
                                <a:chOff x="0" y="-623"/>
                                <a:chExt cx="6681308" cy="651139"/>
                              </a:xfrm>
                            </wpg:grpSpPr>
                            <wps:wsp>
                              <wps:cNvPr id="65" name="Rectangle 65"/>
                              <wps:cNvSpPr/>
                              <wps:spPr>
                                <a:xfrm>
                                  <a:off x="0" y="-280"/>
                                  <a:ext cx="6681308" cy="6507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Rounded Rectangle 66"/>
                              <wps:cNvSpPr/>
                              <wps:spPr>
                                <a:xfrm>
                                  <a:off x="75509" y="-623"/>
                                  <a:ext cx="6535308" cy="65081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3" name="Text Box 7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6A33AB" w14:textId="77777777" w:rsidR="00083FBE" w:rsidRPr="00000144" w:rsidRDefault="00083FBE" w:rsidP="00083FB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8" name="Text Box 78"/>
                          <wps:cNvSpPr txBox="1"/>
                          <wps:spPr>
                            <a:xfrm>
                              <a:off x="464600" y="319816"/>
                              <a:ext cx="5972297" cy="654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A29035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3720" w:dyaOrig="440" w14:anchorId="351180B6">
                                    <v:shape id="_x0000_i1325" type="#_x0000_t75" style="width:186.1pt;height:21.6pt" o:ole="">
                                      <v:imagedata r:id="rId685" o:title=""/>
                                    </v:shape>
                                    <o:OLEObject Type="Embed" ProgID="Equation.DSMT4" ShapeID="_x0000_i1325" DrawAspect="Content" ObjectID="_1792794807" r:id="rId686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12831C85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7B838EDF">
                                    <v:shape id="_x0000_i1327" type="#_x0000_t75" style="width:12.75pt;height:9.95pt" o:ole="">
                                      <v:imagedata r:id="rId687" o:title=""/>
                                    </v:shape>
                                    <o:OLEObject Type="Embed" ProgID="Equation.DSMT4" ShapeID="_x0000_i1327" DrawAspect="Content" ObjectID="_1792794808" r:id="rId688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010CE92B">
                                    <v:shape id="_x0000_i1329" type="#_x0000_t75" style="width:45.95pt;height:21.6pt" o:ole="">
                                      <v:imagedata r:id="rId689" o:title=""/>
                                    </v:shape>
                                    <o:OLEObject Type="Embed" ProgID="Equation.DSMT4" ShapeID="_x0000_i1329" DrawAspect="Content" ObjectID="_1792794809" r:id="rId690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mọi giá trị của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6759B650">
                                    <v:shape id="_x0000_i1331" type="#_x0000_t75" style="width:9.95pt;height:9.95pt" o:ole="">
                                      <v:imagedata r:id="rId691" o:title=""/>
                                    </v:shape>
                                    <o:OLEObject Type="Embed" ProgID="Equation.DSMT4" ShapeID="_x0000_i1331" DrawAspect="Content" ObjectID="_1792794810" r:id="rId692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AE9D6EF" w14:textId="77777777" w:rsidR="00083FBE" w:rsidRPr="00083FBE" w:rsidRDefault="00083FBE" w:rsidP="00083FB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6" name="Picture 86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1B58851" id="Group 2124572925" o:spid="_x0000_s1183" style="width:526.05pt;height:82.2pt;mso-position-horizontal-relative:char;mso-position-vertical-relative:line" coordorigin=",95" coordsize="66808,104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">
                <v:group id="Group 2124572926" o:spid="_x0000_s1184" style="position:absolute;top:1619;width:66808;height:8914" coordorigin=",829" coordsize="66809,8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">
                  <v:group id="Group 2124572927" o:spid="_x0000_s1185" style="position:absolute;top:829;width:66809;height:8917" coordorigin=",-2419" coordsize="66809,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">
                    <v:group id="Group 64" o:spid="_x0000_s1186" style="position:absolute;top:-6;width:66809;height:6509" coordorigin=",-6" coordsize="66813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<v:rect id="Rectangle 65" o:spid="_x0000_s1187" style="position:absolute;top:-2;width:66813;height:65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" fillcolor="#c00000" stroked="f" strokeweight="1pt"/>
                      <v:roundrect id="Rounded Rectangle 66" o:spid="_x0000_s1188" style="position:absolute;left:755;top:-6;width:65353;height:65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73" o:spid="_x0000_s118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<v:textbox>
                        <w:txbxContent>
                          <w:p w14:paraId="7C6A33AB" w14:textId="77777777" w:rsidR="00083FBE" w:rsidRPr="00000144" w:rsidRDefault="00083FBE" w:rsidP="00083FB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8" o:spid="_x0000_s1190" type="#_x0000_t202" style="position:absolute;left:4646;top:3198;width:59722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<v:textbox>
                      <w:txbxContent>
                        <w:p w14:paraId="57A29035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83FBE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3720" w:dyaOrig="440" w14:anchorId="351180B6">
                              <v:shape id="_x0000_i1325" type="#_x0000_t75" style="width:186.1pt;height:21.6pt" o:ole="">
                                <v:imagedata r:id="rId685" o:title=""/>
                              </v:shape>
                              <o:OLEObject Type="Embed" ProgID="Equation.DSMT4" ShapeID="_x0000_i1325" DrawAspect="Content" ObjectID="_1792794807" r:id="rId693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12831C85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7B838EDF">
                              <v:shape id="_x0000_i1327" type="#_x0000_t75" style="width:12.75pt;height:9.95pt" o:ole="">
                                <v:imagedata r:id="rId687" o:title=""/>
                              </v:shape>
                              <o:OLEObject Type="Embed" ProgID="Equation.DSMT4" ShapeID="_x0000_i1327" DrawAspect="Content" ObjectID="_1792794808" r:id="rId694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083FBE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010CE92B">
                              <v:shape id="_x0000_i1329" type="#_x0000_t75" style="width:45.95pt;height:21.6pt" o:ole="">
                                <v:imagedata r:id="rId689" o:title=""/>
                              </v:shape>
                              <o:OLEObject Type="Embed" ProgID="Equation.DSMT4" ShapeID="_x0000_i1329" DrawAspect="Content" ObjectID="_1792794809" r:id="rId695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mọi giá trị của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6759B650">
                              <v:shape id="_x0000_i1331" type="#_x0000_t75" style="width:9.95pt;height:9.95pt" o:ole="">
                                <v:imagedata r:id="rId691" o:title=""/>
                              </v:shape>
                              <o:OLEObject Type="Embed" ProgID="Equation.DSMT4" ShapeID="_x0000_i1331" DrawAspect="Content" ObjectID="_1792794810" r:id="rId696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AE9D6EF" w14:textId="77777777" w:rsidR="00083FBE" w:rsidRPr="00083FBE" w:rsidRDefault="00083FBE" w:rsidP="00083FB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6" o:spid="_x0000_s119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">
                  <v:imagedata r:id="rId175" o:title=""/>
                </v:shape>
                <w10:anchorlock/>
              </v:group>
            </w:pict>
          </mc:Fallback>
        </mc:AlternateContent>
      </w:r>
    </w:p>
    <w:p w14:paraId="13BEB4C6" w14:textId="77777777" w:rsidR="00083FBE" w:rsidRPr="00E12679" w:rsidRDefault="00083FBE" w:rsidP="00083FB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1267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629D072" w14:textId="77777777" w:rsidR="008A67C7" w:rsidRPr="00E12679" w:rsidRDefault="008A67C7" w:rsidP="008A67C7">
      <w:pPr>
        <w:pStyle w:val="ListParagraph"/>
        <w:spacing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2700" w:dyaOrig="440" w14:anchorId="07B2580D">
          <v:shape id="_x0000_i1332" type="#_x0000_t75" style="width:135.15pt;height:21.6pt" o:ole="">
            <v:imagedata r:id="rId697" o:title=""/>
          </v:shape>
          <o:OLEObject Type="Embed" ProgID="Equation.DSMT4" ShapeID="_x0000_i1332" DrawAspect="Content" ObjectID="_1792794616" r:id="rId698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D2E7373" w14:textId="77777777" w:rsidR="008A67C7" w:rsidRPr="00E12679" w:rsidRDefault="008A67C7" w:rsidP="008A67C7">
      <w:pPr>
        <w:pStyle w:val="ListParagraph"/>
        <w:spacing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60" w:dyaOrig="279" w14:anchorId="5FE89F65">
          <v:shape id="_x0000_i1333" type="#_x0000_t75" style="width:38.2pt;height:14.4pt" o:ole="">
            <v:imagedata r:id="rId699" o:title=""/>
          </v:shape>
          <o:OLEObject Type="Embed" ProgID="Equation.DSMT4" ShapeID="_x0000_i1333" DrawAspect="Content" ObjectID="_1792794617" r:id="rId700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, để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719" w:dyaOrig="440" w14:anchorId="7A37DA20">
          <v:shape id="_x0000_i1334" type="#_x0000_t75" style="width:86.4pt;height:21.6pt" o:ole="">
            <v:imagedata r:id="rId701" o:title=""/>
          </v:shape>
          <o:OLEObject Type="Embed" ProgID="Equation.DSMT4" ShapeID="_x0000_i1334" DrawAspect="Content" ObjectID="_1792794618" r:id="rId702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thì điều kiện là</w:t>
      </w:r>
    </w:p>
    <w:p w14:paraId="5A0FF6A7" w14:textId="77777777" w:rsidR="008A67C7" w:rsidRPr="00E12679" w:rsidRDefault="008A67C7" w:rsidP="008A67C7">
      <w:pPr>
        <w:pStyle w:val="ListParagraph"/>
        <w:spacing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hAnsi="Palatino Linotype"/>
          <w:position w:val="-38"/>
          <w:sz w:val="24"/>
          <w:szCs w:val="24"/>
        </w:rPr>
        <w:object w:dxaOrig="3480" w:dyaOrig="880" w14:anchorId="4BB8082B">
          <v:shape id="_x0000_i1335" type="#_x0000_t75" style="width:173.9pt;height:44.3pt" o:ole="">
            <v:imagedata r:id="rId703" o:title=""/>
          </v:shape>
          <o:OLEObject Type="Embed" ProgID="Equation.DSMT4" ShapeID="_x0000_i1335" DrawAspect="Content" ObjectID="_1792794619" r:id="rId704"/>
        </w:object>
      </w:r>
      <w:r w:rsidRPr="00E12679">
        <w:rPr>
          <w:rFonts w:ascii="Palatino Linotype" w:hAnsi="Palatino Linotype"/>
          <w:position w:val="-32"/>
          <w:sz w:val="24"/>
          <w:szCs w:val="24"/>
        </w:rPr>
        <w:object w:dxaOrig="2560" w:dyaOrig="760" w14:anchorId="6E1E2DEA">
          <v:shape id="_x0000_i1336" type="#_x0000_t75" style="width:127.95pt;height:38.2pt" o:ole="">
            <v:imagedata r:id="rId705" o:title=""/>
          </v:shape>
          <o:OLEObject Type="Embed" ProgID="Equation.DSMT4" ShapeID="_x0000_i1336" DrawAspect="Content" ObjectID="_1792794620" r:id="rId706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1764E2B" w14:textId="77777777" w:rsidR="008A67C7" w:rsidRPr="00E12679" w:rsidRDefault="008A67C7" w:rsidP="008A67C7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Vậy 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40" w:dyaOrig="279" w14:anchorId="16D4511D">
          <v:shape id="_x0000_i1337" type="#_x0000_t75" style="width:36.55pt;height:14.4pt" o:ole="">
            <v:imagedata r:id="rId707" o:title=""/>
          </v:shape>
          <o:OLEObject Type="Embed" ProgID="Equation.DSMT4" ShapeID="_x0000_i1337" DrawAspect="Content" ObjectID="_1792794621" r:id="rId708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719" w:dyaOrig="440" w14:anchorId="6A38769C">
          <v:shape id="_x0000_i1338" type="#_x0000_t75" style="width:86.4pt;height:21.6pt" o:ole="">
            <v:imagedata r:id="rId709" o:title=""/>
          </v:shape>
          <o:OLEObject Type="Embed" ProgID="Equation.DSMT4" ShapeID="_x0000_i1338" DrawAspect="Content" ObjectID="_1792794622" r:id="rId710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2A197DF" w14:textId="77777777" w:rsidR="00083FBE" w:rsidRPr="00E12679" w:rsidRDefault="00083FBE" w:rsidP="00083FB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E1267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32B3DE7" wp14:editId="7CF28ABA">
                <wp:extent cx="6680836" cy="1043796"/>
                <wp:effectExtent l="0" t="0" r="5715" b="444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3796"/>
                          <a:chOff x="0" y="9524"/>
                          <a:chExt cx="6680836" cy="1043796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891395"/>
                            <a:chOff x="0" y="82942"/>
                            <a:chExt cx="6680973" cy="891673"/>
                          </a:xfrm>
                        </wpg:grpSpPr>
                        <wpg:grpSp>
                          <wpg:cNvPr id="346856704" name="Group 346856704"/>
                          <wpg:cNvGrpSpPr/>
                          <wpg:grpSpPr>
                            <a:xfrm>
                              <a:off x="0" y="82942"/>
                              <a:ext cx="6680973" cy="891672"/>
                              <a:chOff x="0" y="-241965"/>
                              <a:chExt cx="6680973" cy="892337"/>
                            </a:xfrm>
                          </wpg:grpSpPr>
                          <wpg:grpSp>
                            <wpg:cNvPr id="346856705" name="Group 346856705"/>
                            <wpg:cNvGrpSpPr/>
                            <wpg:grpSpPr>
                              <a:xfrm>
                                <a:off x="0" y="-623"/>
                                <a:ext cx="6680973" cy="650995"/>
                                <a:chOff x="0" y="-623"/>
                                <a:chExt cx="6681308" cy="651139"/>
                              </a:xfrm>
                            </wpg:grpSpPr>
                            <wps:wsp>
                              <wps:cNvPr id="346856706" name="Rectangle 346856706"/>
                              <wps:cNvSpPr/>
                              <wps:spPr>
                                <a:xfrm>
                                  <a:off x="0" y="-280"/>
                                  <a:ext cx="6681308" cy="6507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7" name="Rounded Rectangle 346856707"/>
                              <wps:cNvSpPr/>
                              <wps:spPr>
                                <a:xfrm>
                                  <a:off x="75509" y="-623"/>
                                  <a:ext cx="6535308" cy="65081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08" name="Text Box 34685670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5976EC" w14:textId="77777777" w:rsidR="00083FBE" w:rsidRPr="00000144" w:rsidRDefault="00083FBE" w:rsidP="00083FB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09" name="Text Box 346856709"/>
                          <wps:cNvSpPr txBox="1"/>
                          <wps:spPr>
                            <a:xfrm>
                              <a:off x="464600" y="319816"/>
                              <a:ext cx="5972297" cy="654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88A173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1840" w:dyaOrig="440" w14:anchorId="77B414E5">
                                    <v:shape id="_x0000_i1340" type="#_x0000_t75" style="width:91.95pt;height:21.6pt" o:ole="">
                                      <v:imagedata r:id="rId711" o:title=""/>
                                    </v:shape>
                                    <o:OLEObject Type="Embed" ProgID="Equation.DSMT4" ShapeID="_x0000_i1340" DrawAspect="Content" ObjectID="_1792794811" r:id="rId712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56A67086" w14:textId="77777777" w:rsidR="00083FBE" w:rsidRPr="00083FBE" w:rsidRDefault="00083FBE" w:rsidP="00083FBE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529287D5">
                                    <v:shape id="_x0000_i1342" type="#_x0000_t75" style="width:12.75pt;height:9.95pt" o:ole="">
                                      <v:imagedata r:id="rId687" o:title=""/>
                                    </v:shape>
                                    <o:OLEObject Type="Embed" ProgID="Equation.DSMT4" ShapeID="_x0000_i1342" DrawAspect="Content" ObjectID="_1792794812" r:id="rId713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5A71CCEB">
                                    <v:shape id="_x0000_i1344" type="#_x0000_t75" style="width:45.95pt;height:21.6pt" o:ole="">
                                      <v:imagedata r:id="rId714" o:title=""/>
                                    </v:shape>
                                    <o:OLEObject Type="Embed" ProgID="Equation.DSMT4" ShapeID="_x0000_i1344" DrawAspect="Content" ObjectID="_1792794813" r:id="rId715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mọi giá trị của </w:t>
                                </w:r>
                                <w:r w:rsidRPr="00083FBE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5ACF4BB4">
                                    <v:shape id="_x0000_i1346" type="#_x0000_t75" style="width:9.95pt;height:9.95pt" o:ole="">
                                      <v:imagedata r:id="rId691" o:title=""/>
                                    </v:shape>
                                    <o:OLEObject Type="Embed" ProgID="Equation.DSMT4" ShapeID="_x0000_i1346" DrawAspect="Content" ObjectID="_1792794814" r:id="rId716"/>
                                  </w:object>
                                </w:r>
                                <w:r w:rsidRPr="00083FBE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A37A3EA" w14:textId="77777777" w:rsidR="00083FBE" w:rsidRPr="00083FBE" w:rsidRDefault="00083FBE" w:rsidP="00083FB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1" name="Picture 346856711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32B3DE7" id="Group 87" o:spid="_x0000_s1192" style="width:526.05pt;height:82.2pt;mso-position-horizontal-relative:char;mso-position-vertical-relative:line" coordorigin=",95" coordsize="66808,104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">
                <v:group id="Group 88" o:spid="_x0000_s1193" style="position:absolute;top:1619;width:66808;height:8914" coordorigin=",829" coordsize="66809,8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346856704" o:spid="_x0000_s1194" style="position:absolute;top:829;width:66809;height:8917" coordorigin=",-2419" coordsize="66809,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  <v:group id="Group 346856705" o:spid="_x0000_s1195" style="position:absolute;top:-6;width:66809;height:6509" coordorigin=",-6" coordsize="66813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">
                      <v:rect id="Rectangle 346856706" o:spid="_x0000_s1196" style="position:absolute;top:-2;width:66813;height:65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" fillcolor="#c00000" stroked="f" strokeweight="1pt"/>
                      <v:roundrect id="Rounded Rectangle 346856707" o:spid="_x0000_s1197" style="position:absolute;left:755;top:-6;width:65353;height:65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708" o:spid="_x0000_s119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" filled="f" stroked="f" strokeweight=".5pt">
                      <v:textbox>
                        <w:txbxContent>
                          <w:p w14:paraId="535976EC" w14:textId="77777777" w:rsidR="00083FBE" w:rsidRPr="00000144" w:rsidRDefault="00083FBE" w:rsidP="00083FB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09" o:spid="_x0000_s1199" type="#_x0000_t202" style="position:absolute;left:4646;top:3198;width:59722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" filled="f" stroked="f" strokeweight=".5pt">
                    <v:textbox>
                      <w:txbxContent>
                        <w:p w14:paraId="2A88A173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83FBE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1840" w:dyaOrig="440" w14:anchorId="77B414E5">
                              <v:shape id="_x0000_i1340" type="#_x0000_t75" style="width:91.95pt;height:21.6pt" o:ole="">
                                <v:imagedata r:id="rId711" o:title=""/>
                              </v:shape>
                              <o:OLEObject Type="Embed" ProgID="Equation.DSMT4" ShapeID="_x0000_i1340" DrawAspect="Content" ObjectID="_1792794811" r:id="rId717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56A67086" w14:textId="77777777" w:rsidR="00083FBE" w:rsidRPr="00083FBE" w:rsidRDefault="00083FBE" w:rsidP="00083FBE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529287D5">
                              <v:shape id="_x0000_i1342" type="#_x0000_t75" style="width:12.75pt;height:9.95pt" o:ole="">
                                <v:imagedata r:id="rId687" o:title=""/>
                              </v:shape>
                              <o:OLEObject Type="Embed" ProgID="Equation.DSMT4" ShapeID="_x0000_i1342" DrawAspect="Content" ObjectID="_1792794812" r:id="rId718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083FBE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5A71CCEB">
                              <v:shape id="_x0000_i1344" type="#_x0000_t75" style="width:45.95pt;height:21.6pt" o:ole="">
                                <v:imagedata r:id="rId714" o:title=""/>
                              </v:shape>
                              <o:OLEObject Type="Embed" ProgID="Equation.DSMT4" ShapeID="_x0000_i1344" DrawAspect="Content" ObjectID="_1792794813" r:id="rId719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mọi giá trị của </w:t>
                          </w:r>
                          <w:r w:rsidRPr="00083FBE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5ACF4BB4">
                              <v:shape id="_x0000_i1346" type="#_x0000_t75" style="width:9.95pt;height:9.95pt" o:ole="">
                                <v:imagedata r:id="rId691" o:title=""/>
                              </v:shape>
                              <o:OLEObject Type="Embed" ProgID="Equation.DSMT4" ShapeID="_x0000_i1346" DrawAspect="Content" ObjectID="_1792794814" r:id="rId720"/>
                            </w:object>
                          </w:r>
                          <w:r w:rsidRPr="00083FBE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A37A3EA" w14:textId="77777777" w:rsidR="00083FBE" w:rsidRPr="00083FBE" w:rsidRDefault="00083FBE" w:rsidP="00083FB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1" o:spid="_x0000_s120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2C4C0E18" w14:textId="77777777" w:rsidR="00083FBE" w:rsidRPr="00E12679" w:rsidRDefault="00083FBE" w:rsidP="00083FB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1267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CC57E84" w14:textId="77777777" w:rsidR="008A67C7" w:rsidRPr="00E12679" w:rsidRDefault="008A67C7" w:rsidP="008A67C7">
      <w:pPr>
        <w:pStyle w:val="ListParagraph"/>
        <w:spacing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2580" w:dyaOrig="440" w14:anchorId="7FC0EA2B">
          <v:shape id="_x0000_i1347" type="#_x0000_t75" style="width:129.05pt;height:21.6pt" o:ole="">
            <v:imagedata r:id="rId721" o:title=""/>
          </v:shape>
          <o:OLEObject Type="Embed" ProgID="Equation.DSMT4" ShapeID="_x0000_i1347" DrawAspect="Content" ObjectID="_1792794623" r:id="rId722"/>
        </w:objec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980" w:dyaOrig="279" w14:anchorId="26E46357">
          <v:shape id="_x0000_i1348" type="#_x0000_t75" style="width:48.75pt;height:14.4pt" o:ole="">
            <v:imagedata r:id="rId723" o:title=""/>
          </v:shape>
          <o:OLEObject Type="Embed" ProgID="Equation.DSMT4" ShapeID="_x0000_i1348" DrawAspect="Content" ObjectID="_1792794624" r:id="rId724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F9378F3" w14:textId="77777777" w:rsidR="008A67C7" w:rsidRPr="00E12679" w:rsidRDefault="008A67C7" w:rsidP="008A67C7">
      <w:pPr>
        <w:pStyle w:val="ListParagraph"/>
        <w:spacing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620" w:dyaOrig="279" w14:anchorId="22C3D3DA">
          <v:shape id="_x0000_i1349" type="#_x0000_t75" style="width:31pt;height:14.4pt" o:ole="">
            <v:imagedata r:id="rId725" o:title=""/>
          </v:shape>
          <o:OLEObject Type="Embed" ProgID="Equation.DSMT4" ShapeID="_x0000_i1349" DrawAspect="Content" ObjectID="_1792794625" r:id="rId726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, để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719" w:dyaOrig="440" w14:anchorId="4DA32477">
          <v:shape id="_x0000_i1350" type="#_x0000_t75" style="width:86.4pt;height:21.6pt" o:ole="">
            <v:imagedata r:id="rId727" o:title=""/>
          </v:shape>
          <o:OLEObject Type="Embed" ProgID="Equation.DSMT4" ShapeID="_x0000_i1350" DrawAspect="Content" ObjectID="_1792794626" r:id="rId728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thì điều kiện là</w:t>
      </w:r>
      <w:r w:rsidRPr="00E12679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E12679">
        <w:rPr>
          <w:rFonts w:ascii="Palatino Linotype" w:hAnsi="Palatino Linotype"/>
          <w:position w:val="-32"/>
          <w:sz w:val="24"/>
          <w:szCs w:val="24"/>
        </w:rPr>
        <w:object w:dxaOrig="1640" w:dyaOrig="760" w14:anchorId="06BAD402">
          <v:shape id="_x0000_i1351" type="#_x0000_t75" style="width:81.95pt;height:38.2pt" o:ole="">
            <v:imagedata r:id="rId729" o:title=""/>
          </v:shape>
          <o:OLEObject Type="Embed" ProgID="Equation.DSMT4" ShapeID="_x0000_i1351" DrawAspect="Content" ObjectID="_1792794627" r:id="rId730"/>
        </w:object>
      </w:r>
      <w:r w:rsidRPr="00E12679">
        <w:rPr>
          <w:rFonts w:ascii="Palatino Linotype" w:hAnsi="Palatino Linotype"/>
          <w:position w:val="-46"/>
          <w:sz w:val="24"/>
          <w:szCs w:val="24"/>
        </w:rPr>
        <w:object w:dxaOrig="2380" w:dyaOrig="1040" w14:anchorId="4863FDFC">
          <v:shape id="_x0000_i1352" type="#_x0000_t75" style="width:119.65pt;height:52.05pt" o:ole="">
            <v:imagedata r:id="rId731" o:title=""/>
          </v:shape>
          <o:OLEObject Type="Embed" ProgID="Equation.DSMT4" ShapeID="_x0000_i1352" DrawAspect="Content" ObjectID="_1792794628" r:id="rId732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1793EACE" w14:textId="77777777" w:rsidR="008A67C7" w:rsidRPr="00E12679" w:rsidRDefault="008A67C7" w:rsidP="008A67C7">
      <w:pPr>
        <w:spacing w:after="0" w:line="240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E12679">
        <w:rPr>
          <w:rFonts w:ascii="Palatino Linotype" w:eastAsia="Calibri" w:hAnsi="Palatino Linotype" w:cs="Times New Roman"/>
          <w:sz w:val="24"/>
          <w:szCs w:val="24"/>
        </w:rPr>
        <w:lastRenderedPageBreak/>
        <w:t xml:space="preserve">Vậy với </w:t>
      </w:r>
      <w:r w:rsidRPr="00E12679">
        <w:rPr>
          <w:rFonts w:ascii="Palatino Linotype" w:hAnsi="Palatino Linotype"/>
          <w:position w:val="-24"/>
          <w:sz w:val="24"/>
          <w:szCs w:val="24"/>
        </w:rPr>
        <w:object w:dxaOrig="820" w:dyaOrig="639" w14:anchorId="3F137B4C">
          <v:shape id="_x0000_i1353" type="#_x0000_t75" style="width:41pt;height:32.1pt" o:ole="">
            <v:imagedata r:id="rId733" o:title=""/>
          </v:shape>
          <o:OLEObject Type="Embed" ProgID="Equation.DSMT4" ShapeID="_x0000_i1353" DrawAspect="Content" ObjectID="_1792794629" r:id="rId734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719" w:dyaOrig="440" w14:anchorId="696DE8C6">
          <v:shape id="_x0000_i1354" type="#_x0000_t75" style="width:86.4pt;height:21.6pt" o:ole="">
            <v:imagedata r:id="rId735" o:title=""/>
          </v:shape>
          <o:OLEObject Type="Embed" ProgID="Equation.DSMT4" ShapeID="_x0000_i1354" DrawAspect="Content" ObjectID="_1792794630" r:id="rId736"/>
        </w:object>
      </w:r>
      <w:r w:rsidRPr="00E1267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0A3A33A" w14:textId="77777777" w:rsidR="00083FBE" w:rsidRPr="00E12679" w:rsidRDefault="00083FBE" w:rsidP="00083FB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E1267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887EFC9" wp14:editId="5206D586">
                <wp:extent cx="6680836" cy="1043796"/>
                <wp:effectExtent l="0" t="0" r="5715" b="4445"/>
                <wp:docPr id="346856712" name="Group 3468567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3796"/>
                          <a:chOff x="0" y="9524"/>
                          <a:chExt cx="6680836" cy="1043796"/>
                        </a:xfrm>
                      </wpg:grpSpPr>
                      <wpg:grpSp>
                        <wpg:cNvPr id="346856713" name="Group 346856713"/>
                        <wpg:cNvGrpSpPr/>
                        <wpg:grpSpPr>
                          <a:xfrm>
                            <a:off x="0" y="161925"/>
                            <a:ext cx="6680836" cy="891395"/>
                            <a:chOff x="0" y="82942"/>
                            <a:chExt cx="6680973" cy="891673"/>
                          </a:xfrm>
                        </wpg:grpSpPr>
                        <wpg:grpSp>
                          <wpg:cNvPr id="346856714" name="Group 346856714"/>
                          <wpg:cNvGrpSpPr/>
                          <wpg:grpSpPr>
                            <a:xfrm>
                              <a:off x="0" y="82942"/>
                              <a:ext cx="6680973" cy="891672"/>
                              <a:chOff x="0" y="-241965"/>
                              <a:chExt cx="6680973" cy="892337"/>
                            </a:xfrm>
                          </wpg:grpSpPr>
                          <wpg:grpSp>
                            <wpg:cNvPr id="346856715" name="Group 346856715"/>
                            <wpg:cNvGrpSpPr/>
                            <wpg:grpSpPr>
                              <a:xfrm>
                                <a:off x="0" y="-623"/>
                                <a:ext cx="6680973" cy="650995"/>
                                <a:chOff x="0" y="-623"/>
                                <a:chExt cx="6681308" cy="651139"/>
                              </a:xfrm>
                            </wpg:grpSpPr>
                            <wps:wsp>
                              <wps:cNvPr id="346856716" name="Rectangle 346856716"/>
                              <wps:cNvSpPr/>
                              <wps:spPr>
                                <a:xfrm>
                                  <a:off x="0" y="-280"/>
                                  <a:ext cx="6681308" cy="6507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17" name="Rounded Rectangle 346856717"/>
                              <wps:cNvSpPr/>
                              <wps:spPr>
                                <a:xfrm>
                                  <a:off x="75509" y="-623"/>
                                  <a:ext cx="6535308" cy="65081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8" name="Text Box 34685671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D90FC6E" w14:textId="77777777" w:rsidR="00083FBE" w:rsidRPr="00000144" w:rsidRDefault="00083FBE" w:rsidP="00083FB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 w:rsidR="00E12679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9" name="Text Box 346856719"/>
                          <wps:cNvSpPr txBox="1"/>
                          <wps:spPr>
                            <a:xfrm>
                              <a:off x="464600" y="319816"/>
                              <a:ext cx="5972297" cy="654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E0CEDA" w14:textId="77777777" w:rsidR="00E12679" w:rsidRPr="00E12679" w:rsidRDefault="00E12679" w:rsidP="00E1267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3660" w:dyaOrig="440" w14:anchorId="5D982DA7">
                                    <v:shape id="_x0000_i1356" type="#_x0000_t75" style="width:182.75pt;height:21.6pt" o:ole="">
                                      <v:imagedata r:id="rId737" o:title=""/>
                                    </v:shape>
                                    <o:OLEObject Type="Embed" ProgID="Equation.DSMT4" ShapeID="_x0000_i1356" DrawAspect="Content" ObjectID="_1792794815" r:id="rId738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4B6C3366" w14:textId="77777777" w:rsidR="00E12679" w:rsidRPr="00E12679" w:rsidRDefault="00E12679" w:rsidP="00E1267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321C43C6">
                                    <v:shape id="_x0000_i1358" type="#_x0000_t75" style="width:12.75pt;height:9.95pt" o:ole="">
                                      <v:imagedata r:id="rId687" o:title=""/>
                                    </v:shape>
                                    <o:OLEObject Type="Embed" ProgID="Equation.DSMT4" ShapeID="_x0000_i1358" DrawAspect="Content" ObjectID="_1792794816" r:id="rId739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0160D02F">
                                    <v:shape id="_x0000_i1360" type="#_x0000_t75" style="width:45.95pt;height:21.6pt" o:ole="">
                                      <v:imagedata r:id="rId740" o:title=""/>
                                    </v:shape>
                                    <o:OLEObject Type="Embed" ProgID="Equation.DSMT4" ShapeID="_x0000_i1360" DrawAspect="Content" ObjectID="_1792794817" r:id="rId741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mọi giá trị của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7A1F58F6">
                                    <v:shape id="_x0000_i1362" type="#_x0000_t75" style="width:9.95pt;height:9.95pt" o:ole="">
                                      <v:imagedata r:id="rId691" o:title=""/>
                                    </v:shape>
                                    <o:OLEObject Type="Embed" ProgID="Equation.DSMT4" ShapeID="_x0000_i1362" DrawAspect="Content" ObjectID="_1792794818" r:id="rId742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0FC9E5C" w14:textId="77777777" w:rsidR="00083FBE" w:rsidRPr="00E12679" w:rsidRDefault="00083FBE" w:rsidP="00083FB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20" name="Picture 346856720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887EFC9" id="Group 346856712" o:spid="_x0000_s1201" style="width:526.05pt;height:82.2pt;mso-position-horizontal-relative:char;mso-position-vertical-relative:line" coordorigin=",95" coordsize="66808,104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">
                <v:group id="Group 346856713" o:spid="_x0000_s1202" style="position:absolute;top:1619;width:66808;height:8914" coordorigin=",829" coordsize="66809,8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EBx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">
                  <v:group id="Group 346856714" o:spid="_x0000_s1203" style="position:absolute;top:829;width:66809;height:8917" coordorigin=",-2419" coordsize="66809,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dgF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">
                    <v:group id="Group 346856715" o:spid="_x0000_s1204" style="position:absolute;top:-6;width:66809;height:6509" coordorigin=",-6" coordsize="66813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">
                      <v:rect id="Rectangle 346856716" o:spid="_x0000_s1205" style="position:absolute;top:-2;width:66813;height:65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" fillcolor="#c00000" stroked="f" strokeweight="1pt"/>
                      <v:roundrect id="Rounded Rectangle 346856717" o:spid="_x0000_s1206" style="position:absolute;left:755;top:-6;width:65353;height:65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718" o:spid="_x0000_s120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" filled="f" stroked="f" strokeweight=".5pt">
                      <v:textbox>
                        <w:txbxContent>
                          <w:p w14:paraId="0D90FC6E" w14:textId="77777777" w:rsidR="00083FBE" w:rsidRPr="00000144" w:rsidRDefault="00083FBE" w:rsidP="00083FB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 w:rsidR="00E12679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19" o:spid="_x0000_s1208" type="#_x0000_t202" style="position:absolute;left:4646;top:3198;width:59722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" filled="f" stroked="f" strokeweight=".5pt">
                    <v:textbox>
                      <w:txbxContent>
                        <w:p w14:paraId="00E0CEDA" w14:textId="77777777" w:rsidR="00E12679" w:rsidRPr="00E12679" w:rsidRDefault="00E12679" w:rsidP="00E1267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E12679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3660" w:dyaOrig="440" w14:anchorId="5D982DA7">
                              <v:shape id="_x0000_i1356" type="#_x0000_t75" style="width:182.75pt;height:21.6pt" o:ole="">
                                <v:imagedata r:id="rId737" o:title=""/>
                              </v:shape>
                              <o:OLEObject Type="Embed" ProgID="Equation.DSMT4" ShapeID="_x0000_i1356" DrawAspect="Content" ObjectID="_1792794815" r:id="rId743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4B6C3366" w14:textId="77777777" w:rsidR="00E12679" w:rsidRPr="00E12679" w:rsidRDefault="00E12679" w:rsidP="00E1267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E1267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321C43C6">
                              <v:shape id="_x0000_i1358" type="#_x0000_t75" style="width:12.75pt;height:9.95pt" o:ole="">
                                <v:imagedata r:id="rId687" o:title=""/>
                              </v:shape>
                              <o:OLEObject Type="Embed" ProgID="Equation.DSMT4" ShapeID="_x0000_i1358" DrawAspect="Content" ObjectID="_1792794816" r:id="rId744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E12679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0160D02F">
                              <v:shape id="_x0000_i1360" type="#_x0000_t75" style="width:45.95pt;height:21.6pt" o:ole="">
                                <v:imagedata r:id="rId740" o:title=""/>
                              </v:shape>
                              <o:OLEObject Type="Embed" ProgID="Equation.DSMT4" ShapeID="_x0000_i1360" DrawAspect="Content" ObjectID="_1792794817" r:id="rId745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mọi giá trị của </w:t>
                          </w:r>
                          <w:r w:rsidRPr="00E1267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7A1F58F6">
                              <v:shape id="_x0000_i1362" type="#_x0000_t75" style="width:9.95pt;height:9.95pt" o:ole="">
                                <v:imagedata r:id="rId691" o:title=""/>
                              </v:shape>
                              <o:OLEObject Type="Embed" ProgID="Equation.DSMT4" ShapeID="_x0000_i1362" DrawAspect="Content" ObjectID="_1792794818" r:id="rId746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0FC9E5C" w14:textId="77777777" w:rsidR="00083FBE" w:rsidRPr="00E12679" w:rsidRDefault="00083FBE" w:rsidP="00083FB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20" o:spid="_x0000_s120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">
                  <v:imagedata r:id="rId175" o:title=""/>
                </v:shape>
                <w10:anchorlock/>
              </v:group>
            </w:pict>
          </mc:Fallback>
        </mc:AlternateContent>
      </w:r>
    </w:p>
    <w:p w14:paraId="40B99900" w14:textId="77777777" w:rsidR="00083FBE" w:rsidRPr="00E12679" w:rsidRDefault="00083FBE" w:rsidP="00083FB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1267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B2F5FEE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bookmarkStart w:id="2" w:name="_Hlk48888820"/>
      <w:r w:rsidRPr="00E12679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620" w:dyaOrig="279" w14:anchorId="6B3A57E9">
          <v:shape id="_x0000_i1363" type="#_x0000_t75" style="width:31pt;height:14.4pt" o:ole="">
            <v:imagedata r:id="rId747" o:title=""/>
          </v:shape>
          <o:OLEObject Type="Embed" ProgID="Equation.DSMT4" ShapeID="_x0000_i1363" DrawAspect="Content" ObjectID="_1792794631" r:id="rId748"/>
        </w:objec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1680" w:dyaOrig="440" w14:anchorId="384B6481">
          <v:shape id="_x0000_i1364" type="#_x0000_t75" style="width:84.2pt;height:21.6pt" o:ole="">
            <v:imagedata r:id="rId749" o:title=""/>
          </v:shape>
          <o:OLEObject Type="Embed" ProgID="Equation.DSMT4" ShapeID="_x0000_i1364" DrawAspect="Content" ObjectID="_1792794632" r:id="rId750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3F5B8134">
          <v:shape id="_x0000_i1365" type="#_x0000_t75" style="width:38.75pt;height:14.4pt" o:ole="">
            <v:imagedata r:id="rId751" o:title=""/>
          </v:shape>
          <o:OLEObject Type="Embed" ProgID="Equation.DSMT4" ShapeID="_x0000_i1365" DrawAspect="Content" ObjectID="_1792794633" r:id="rId752"/>
        </w:object>
      </w:r>
      <w:r w:rsidRPr="00E12679">
        <w:rPr>
          <w:rFonts w:ascii="Palatino Linotype" w:hAnsi="Palatino Linotype" w:cs="Times New Roman"/>
          <w:sz w:val="24"/>
          <w:szCs w:val="24"/>
        </w:rPr>
        <w:t>.</w:t>
      </w:r>
    </w:p>
    <w:p w14:paraId="537FF983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E12679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620" w:dyaOrig="279" w14:anchorId="347887A6">
          <v:shape id="_x0000_i1366" type="#_x0000_t75" style="width:31pt;height:14.4pt" o:ole="">
            <v:imagedata r:id="rId753" o:title=""/>
          </v:shape>
          <o:OLEObject Type="Embed" ProgID="Equation.DSMT4" ShapeID="_x0000_i1366" DrawAspect="Content" ObjectID="_1792794634" r:id="rId754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để </w:t>
      </w:r>
      <w:r w:rsidRPr="00E12679">
        <w:rPr>
          <w:rFonts w:ascii="Palatino Linotype" w:hAnsi="Palatino Linotype"/>
          <w:position w:val="-12"/>
          <w:sz w:val="24"/>
          <w:szCs w:val="24"/>
        </w:rPr>
        <w:object w:dxaOrig="859" w:dyaOrig="340" w14:anchorId="0EF8CA64">
          <v:shape id="_x0000_i1367" type="#_x0000_t75" style="width:42.65pt;height:17.15pt" o:ole="">
            <v:imagedata r:id="rId755" o:title=""/>
          </v:shape>
          <o:OLEObject Type="Embed" ProgID="Equation.DSMT4" ShapeID="_x0000_i1367" DrawAspect="Content" ObjectID="_1792794635" r:id="rId756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7979250F">
          <v:shape id="_x0000_i1368" type="#_x0000_t75" style="width:38.75pt;height:14.4pt" o:ole="">
            <v:imagedata r:id="rId757" o:title=""/>
          </v:shape>
          <o:OLEObject Type="Embed" ProgID="Equation.DSMT4" ShapeID="_x0000_i1368" DrawAspect="Content" ObjectID="_1792794636" r:id="rId758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 thì điều kiện là</w:t>
      </w:r>
    </w:p>
    <w:p w14:paraId="6F93FE70" w14:textId="77777777" w:rsidR="008A67C7" w:rsidRPr="00E12679" w:rsidRDefault="008A67C7" w:rsidP="008A67C7">
      <w:pPr>
        <w:spacing w:after="0" w:line="240" w:lineRule="auto"/>
        <w:ind w:left="992" w:firstLine="1"/>
        <w:jc w:val="center"/>
        <w:rPr>
          <w:rFonts w:ascii="Palatino Linotype" w:hAnsi="Palatino Linotype" w:cs="Times New Roman"/>
          <w:sz w:val="24"/>
          <w:szCs w:val="24"/>
        </w:rPr>
      </w:pPr>
      <w:r w:rsidRPr="00E12679">
        <w:rPr>
          <w:rFonts w:ascii="Palatino Linotype" w:hAnsi="Palatino Linotype"/>
          <w:position w:val="-34"/>
          <w:sz w:val="24"/>
          <w:szCs w:val="24"/>
        </w:rPr>
        <w:object w:dxaOrig="5640" w:dyaOrig="800" w14:anchorId="378F9C46">
          <v:shape id="_x0000_i1369" type="#_x0000_t75" style="width:281.9pt;height:39.9pt" o:ole="">
            <v:imagedata r:id="rId759" o:title=""/>
          </v:shape>
          <o:OLEObject Type="Embed" ProgID="Equation.DSMT4" ShapeID="_x0000_i1369" DrawAspect="Content" ObjectID="_1792794637" r:id="rId760"/>
        </w:object>
      </w:r>
    </w:p>
    <w:p w14:paraId="1B950574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</w:rPr>
      </w:pPr>
      <w:r w:rsidRPr="00E12679">
        <w:rPr>
          <w:rFonts w:ascii="Palatino Linotype" w:hAnsi="Palatino Linotype" w:cs="Times New Roman"/>
          <w:sz w:val="24"/>
          <w:szCs w:val="24"/>
        </w:rPr>
        <w:t xml:space="preserve">Vậy với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620" w:dyaOrig="279" w14:anchorId="1B6AEB98">
          <v:shape id="_x0000_i1370" type="#_x0000_t75" style="width:31pt;height:14.4pt" o:ole="">
            <v:imagedata r:id="rId761" o:title=""/>
          </v:shape>
          <o:OLEObject Type="Embed" ProgID="Equation.DSMT4" ShapeID="_x0000_i1370" DrawAspect="Content" ObjectID="_1792794638" r:id="rId762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 thì </w: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920" w:dyaOrig="440" w14:anchorId="6FDCE89A">
          <v:shape id="_x0000_i1371" type="#_x0000_t75" style="width:45.95pt;height:21.6pt" o:ole="">
            <v:imagedata r:id="rId763" o:title=""/>
          </v:shape>
          <o:OLEObject Type="Embed" ProgID="Equation.DSMT4" ShapeID="_x0000_i1371" DrawAspect="Content" ObjectID="_1792794639" r:id="rId764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08D4599B">
          <v:shape id="_x0000_i1372" type="#_x0000_t75" style="width:38.75pt;height:14.4pt" o:ole="">
            <v:imagedata r:id="rId765" o:title=""/>
          </v:shape>
          <o:OLEObject Type="Embed" ProgID="Equation.DSMT4" ShapeID="_x0000_i1372" DrawAspect="Content" ObjectID="_1792794640" r:id="rId766"/>
        </w:object>
      </w:r>
      <w:r w:rsidRPr="00E12679">
        <w:rPr>
          <w:rFonts w:ascii="Palatino Linotype" w:hAnsi="Palatino Linotype" w:cs="Times New Roman"/>
          <w:sz w:val="24"/>
          <w:szCs w:val="24"/>
        </w:rPr>
        <w:t>.</w:t>
      </w:r>
    </w:p>
    <w:bookmarkEnd w:id="2"/>
    <w:p w14:paraId="3EFEE2DF" w14:textId="77777777" w:rsidR="00E12679" w:rsidRPr="00E12679" w:rsidRDefault="00E12679" w:rsidP="00E1267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E1267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57E33F3" wp14:editId="659BC44C">
                <wp:extent cx="6680836" cy="1043796"/>
                <wp:effectExtent l="0" t="0" r="5715" b="4445"/>
                <wp:docPr id="346856721" name="Group 346856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3796"/>
                          <a:chOff x="0" y="9524"/>
                          <a:chExt cx="6680836" cy="1043796"/>
                        </a:xfrm>
                      </wpg:grpSpPr>
                      <wpg:grpSp>
                        <wpg:cNvPr id="346856722" name="Group 346856722"/>
                        <wpg:cNvGrpSpPr/>
                        <wpg:grpSpPr>
                          <a:xfrm>
                            <a:off x="0" y="161925"/>
                            <a:ext cx="6680836" cy="891395"/>
                            <a:chOff x="0" y="82942"/>
                            <a:chExt cx="6680973" cy="891673"/>
                          </a:xfrm>
                        </wpg:grpSpPr>
                        <wpg:grpSp>
                          <wpg:cNvPr id="346856723" name="Group 346856723"/>
                          <wpg:cNvGrpSpPr/>
                          <wpg:grpSpPr>
                            <a:xfrm>
                              <a:off x="0" y="82942"/>
                              <a:ext cx="6680973" cy="891672"/>
                              <a:chOff x="0" y="-241965"/>
                              <a:chExt cx="6680973" cy="892337"/>
                            </a:xfrm>
                          </wpg:grpSpPr>
                          <wpg:grpSp>
                            <wpg:cNvPr id="346856724" name="Group 346856724"/>
                            <wpg:cNvGrpSpPr/>
                            <wpg:grpSpPr>
                              <a:xfrm>
                                <a:off x="0" y="-623"/>
                                <a:ext cx="6680973" cy="650995"/>
                                <a:chOff x="0" y="-623"/>
                                <a:chExt cx="6681308" cy="651139"/>
                              </a:xfrm>
                            </wpg:grpSpPr>
                            <wps:wsp>
                              <wps:cNvPr id="346856725" name="Rectangle 346856725"/>
                              <wps:cNvSpPr/>
                              <wps:spPr>
                                <a:xfrm>
                                  <a:off x="0" y="-280"/>
                                  <a:ext cx="6681308" cy="6507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26" name="Rounded Rectangle 346856726"/>
                              <wps:cNvSpPr/>
                              <wps:spPr>
                                <a:xfrm>
                                  <a:off x="75509" y="-623"/>
                                  <a:ext cx="6535308" cy="65081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27" name="Text Box 34685672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DB1BBA" w14:textId="77777777" w:rsidR="00E12679" w:rsidRPr="00000144" w:rsidRDefault="00E12679" w:rsidP="00E1267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28" name="Text Box 346856728"/>
                          <wps:cNvSpPr txBox="1"/>
                          <wps:spPr>
                            <a:xfrm>
                              <a:off x="464600" y="319816"/>
                              <a:ext cx="5972297" cy="654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F085DA" w14:textId="77777777" w:rsidR="00E12679" w:rsidRPr="00E12679" w:rsidRDefault="00E12679" w:rsidP="00E1267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2240" w:dyaOrig="480" w14:anchorId="1FA4D6EC">
                                    <v:shape id="_x0000_i1374" type="#_x0000_t75" style="width:111.9pt;height:23.8pt" o:ole="">
                                      <v:imagedata r:id="rId767" o:title=""/>
                                    </v:shape>
                                    <o:OLEObject Type="Embed" ProgID="Equation.DSMT4" ShapeID="_x0000_i1374" DrawAspect="Content" ObjectID="_1792794819" r:id="rId768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2B4BE1E0" w14:textId="77777777" w:rsidR="00E12679" w:rsidRPr="00E12679" w:rsidRDefault="00E12679" w:rsidP="00E1267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11D5DD00">
                                    <v:shape id="_x0000_i1376" type="#_x0000_t75" style="width:12.75pt;height:9.95pt" o:ole="">
                                      <v:imagedata r:id="rId687" o:title=""/>
                                    </v:shape>
                                    <o:OLEObject Type="Embed" ProgID="Equation.DSMT4" ShapeID="_x0000_i1376" DrawAspect="Content" ObjectID="_1792794820" r:id="rId769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548C047E">
                                    <v:shape id="_x0000_i1378" type="#_x0000_t75" style="width:45.95pt;height:21.6pt" o:ole="">
                                      <v:imagedata r:id="rId770" o:title=""/>
                                    </v:shape>
                                    <o:OLEObject Type="Embed" ProgID="Equation.DSMT4" ShapeID="_x0000_i1378" DrawAspect="Content" ObjectID="_1792794821" r:id="rId771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 xml:space="preserve"> với mọi giá trị của </w:t>
                                </w:r>
                                <w:r w:rsidRPr="00E12679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1A953828">
                                    <v:shape id="_x0000_i1380" type="#_x0000_t75" style="width:9.95pt;height:9.95pt" o:ole="">
                                      <v:imagedata r:id="rId691" o:title=""/>
                                    </v:shape>
                                    <o:OLEObject Type="Embed" ProgID="Equation.DSMT4" ShapeID="_x0000_i1380" DrawAspect="Content" ObjectID="_1792794822" r:id="rId772"/>
                                  </w:object>
                                </w:r>
                                <w:r w:rsidRPr="00E12679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9251483" w14:textId="77777777" w:rsidR="00E12679" w:rsidRPr="00E12679" w:rsidRDefault="00E12679" w:rsidP="00E1267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29" name="Picture 346856729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57E33F3" id="Group 346856721" o:spid="_x0000_s1210" style="width:526.05pt;height:82.2pt;mso-position-horizontal-relative:char;mso-position-vertical-relative:line" coordorigin=",95" coordsize="66808,104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">
                <v:group id="Group 346856722" o:spid="_x0000_s1211" style="position:absolute;top:1619;width:66808;height:8914" coordorigin=",829" coordsize="66809,8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">
                  <v:group id="Group 346856723" o:spid="_x0000_s1212" style="position:absolute;top:829;width:66809;height:8917" coordorigin=",-2419" coordsize="66809,8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">
                    <v:group id="Group 346856724" o:spid="_x0000_s1213" style="position:absolute;top:-6;width:66809;height:6509" coordorigin=",-6" coordsize="66813,6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">
                      <v:rect id="Rectangle 346856725" o:spid="_x0000_s1214" style="position:absolute;top:-2;width:66813;height:65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" fillcolor="#c00000" stroked="f" strokeweight="1pt"/>
                      <v:roundrect id="Rounded Rectangle 346856726" o:spid="_x0000_s1215" style="position:absolute;left:755;top:-6;width:65353;height:65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727" o:spid="_x0000_s121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" filled="f" stroked="f" strokeweight=".5pt">
                      <v:textbox>
                        <w:txbxContent>
                          <w:p w14:paraId="1BDB1BBA" w14:textId="77777777" w:rsidR="00E12679" w:rsidRPr="00000144" w:rsidRDefault="00E12679" w:rsidP="00E1267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5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28" o:spid="_x0000_s1217" type="#_x0000_t202" style="position:absolute;left:4646;top:3198;width:59722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" filled="f" stroked="f" strokeweight=".5pt">
                    <v:textbox>
                      <w:txbxContent>
                        <w:p w14:paraId="49F085DA" w14:textId="77777777" w:rsidR="00E12679" w:rsidRPr="00E12679" w:rsidRDefault="00E12679" w:rsidP="00E1267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E12679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2240" w:dyaOrig="480" w14:anchorId="1FA4D6EC">
                              <v:shape id="_x0000_i1374" type="#_x0000_t75" style="width:111.9pt;height:23.8pt" o:ole="">
                                <v:imagedata r:id="rId767" o:title=""/>
                              </v:shape>
                              <o:OLEObject Type="Embed" ProgID="Equation.DSMT4" ShapeID="_x0000_i1374" DrawAspect="Content" ObjectID="_1792794819" r:id="rId773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2B4BE1E0" w14:textId="77777777" w:rsidR="00E12679" w:rsidRPr="00E12679" w:rsidRDefault="00E12679" w:rsidP="00E1267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E1267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11D5DD00">
                              <v:shape id="_x0000_i1376" type="#_x0000_t75" style="width:12.75pt;height:9.95pt" o:ole="">
                                <v:imagedata r:id="rId687" o:title=""/>
                              </v:shape>
                              <o:OLEObject Type="Embed" ProgID="Equation.DSMT4" ShapeID="_x0000_i1376" DrawAspect="Content" ObjectID="_1792794820" r:id="rId774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  <w:r w:rsidRPr="00E12679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548C047E">
                              <v:shape id="_x0000_i1378" type="#_x0000_t75" style="width:45.95pt;height:21.6pt" o:ole="">
                                <v:imagedata r:id="rId770" o:title=""/>
                              </v:shape>
                              <o:OLEObject Type="Embed" ProgID="Equation.DSMT4" ShapeID="_x0000_i1378" DrawAspect="Content" ObjectID="_1792794821" r:id="rId775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 xml:space="preserve"> với mọi giá trị của </w:t>
                          </w:r>
                          <w:r w:rsidRPr="00E12679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220" w14:anchorId="1A953828">
                              <v:shape id="_x0000_i1380" type="#_x0000_t75" style="width:9.95pt;height:9.95pt" o:ole="">
                                <v:imagedata r:id="rId691" o:title=""/>
                              </v:shape>
                              <o:OLEObject Type="Embed" ProgID="Equation.DSMT4" ShapeID="_x0000_i1380" DrawAspect="Content" ObjectID="_1792794822" r:id="rId776"/>
                            </w:object>
                          </w:r>
                          <w:r w:rsidRPr="00E12679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9251483" w14:textId="77777777" w:rsidR="00E12679" w:rsidRPr="00E12679" w:rsidRDefault="00E12679" w:rsidP="00E1267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29" o:spid="_x0000_s121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">
                  <v:imagedata r:id="rId175" o:title=""/>
                </v:shape>
                <w10:anchorlock/>
              </v:group>
            </w:pict>
          </mc:Fallback>
        </mc:AlternateContent>
      </w:r>
    </w:p>
    <w:p w14:paraId="53525389" w14:textId="77777777" w:rsidR="00E12679" w:rsidRPr="00E12679" w:rsidRDefault="00E12679" w:rsidP="00E1267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1267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5B9666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E12679">
        <w:rPr>
          <w:rFonts w:ascii="Palatino Linotype" w:hAnsi="Palatino Linotype"/>
          <w:position w:val="-16"/>
          <w:sz w:val="24"/>
          <w:szCs w:val="24"/>
        </w:rPr>
        <w:object w:dxaOrig="920" w:dyaOrig="440" w14:anchorId="23C67B57">
          <v:shape id="_x0000_i1381" type="#_x0000_t75" style="width:45.95pt;height:21.6pt" o:ole="">
            <v:imagedata r:id="rId777" o:title=""/>
          </v:shape>
          <o:OLEObject Type="Embed" ProgID="Equation.DSMT4" ShapeID="_x0000_i1381" DrawAspect="Content" ObjectID="_1792794641" r:id="rId778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10768962">
          <v:shape id="_x0000_i1382" type="#_x0000_t75" style="width:38.75pt;height:14.4pt" o:ole="">
            <v:imagedata r:id="rId779" o:title=""/>
          </v:shape>
          <o:OLEObject Type="Embed" ProgID="Equation.DSMT4" ShapeID="_x0000_i1382" DrawAspect="Content" ObjectID="_1792794642" r:id="rId780"/>
        </w:objec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1660" w:dyaOrig="340" w14:anchorId="2E8120BC">
          <v:shape id="_x0000_i1383" type="#_x0000_t75" style="width:81.95pt;height:17.15pt" o:ole="">
            <v:imagedata r:id="rId781" o:title=""/>
          </v:shape>
          <o:OLEObject Type="Embed" ProgID="Equation.DSMT4" ShapeID="_x0000_i1383" DrawAspect="Content" ObjectID="_1792794643" r:id="rId782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2AD1A59D">
          <v:shape id="_x0000_i1384" type="#_x0000_t75" style="width:38.75pt;height:14.4pt" o:ole="">
            <v:imagedata r:id="rId783" o:title=""/>
          </v:shape>
          <o:OLEObject Type="Embed" ProgID="Equation.DSMT4" ShapeID="_x0000_i1384" DrawAspect="Content" ObjectID="_1792794644" r:id="rId784"/>
        </w:object>
      </w:r>
    </w:p>
    <w:p w14:paraId="0CA5828D" w14:textId="77777777" w:rsidR="008A67C7" w:rsidRPr="00E12679" w:rsidRDefault="008A67C7" w:rsidP="008A67C7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E12679">
        <w:rPr>
          <w:rFonts w:ascii="Palatino Linotype" w:hAnsi="Palatino Linotype"/>
          <w:position w:val="-6"/>
          <w:sz w:val="24"/>
          <w:szCs w:val="24"/>
        </w:rPr>
        <w:object w:dxaOrig="2000" w:dyaOrig="340" w14:anchorId="47CB3F4B">
          <v:shape id="_x0000_i1385" type="#_x0000_t75" style="width:99.7pt;height:17.15pt" o:ole="">
            <v:imagedata r:id="rId785" o:title=""/>
          </v:shape>
          <o:OLEObject Type="Embed" ProgID="Equation.DSMT4" ShapeID="_x0000_i1385" DrawAspect="Content" ObjectID="_1792794645" r:id="rId786"/>
        </w:object>
      </w:r>
      <w:r w:rsidRPr="00E12679">
        <w:rPr>
          <w:rFonts w:ascii="Palatino Linotype" w:hAnsi="Palatino Linotype" w:cs="Times New Roman"/>
          <w:sz w:val="24"/>
          <w:szCs w:val="24"/>
        </w:rPr>
        <w:t xml:space="preserve">, </w:t>
      </w:r>
      <w:r w:rsidRPr="00E12679">
        <w:rPr>
          <w:rFonts w:ascii="Palatino Linotype" w:hAnsi="Palatino Linotype"/>
          <w:position w:val="-6"/>
          <w:sz w:val="24"/>
          <w:szCs w:val="24"/>
        </w:rPr>
        <w:object w:dxaOrig="780" w:dyaOrig="279" w14:anchorId="5B47F01E">
          <v:shape id="_x0000_i1386" type="#_x0000_t75" style="width:38.75pt;height:14.4pt" o:ole="">
            <v:imagedata r:id="rId787" o:title=""/>
          </v:shape>
          <o:OLEObject Type="Embed" ProgID="Equation.DSMT4" ShapeID="_x0000_i1386" DrawAspect="Content" ObjectID="_1792794646" r:id="rId788"/>
        </w:object>
      </w:r>
      <w:r w:rsidRPr="00E12679">
        <w:rPr>
          <w:rFonts w:ascii="Palatino Linotype" w:hAnsi="Palatino Linotype"/>
          <w:position w:val="-16"/>
          <w:sz w:val="24"/>
          <w:szCs w:val="24"/>
        </w:rPr>
        <w:object w:dxaOrig="2240" w:dyaOrig="440" w14:anchorId="71D3A0DD">
          <v:shape id="_x0000_i1387" type="#_x0000_t75" style="width:111.9pt;height:21.6pt" o:ole="">
            <v:imagedata r:id="rId789" o:title=""/>
          </v:shape>
          <o:OLEObject Type="Embed" ProgID="Equation.DSMT4" ShapeID="_x0000_i1387" DrawAspect="Content" ObjectID="_1792794647" r:id="rId790"/>
        </w:object>
      </w:r>
      <w:r w:rsidRPr="00E12679">
        <w:rPr>
          <w:rFonts w:ascii="Palatino Linotype" w:hAnsi="Palatino Linotype"/>
          <w:position w:val="-24"/>
          <w:sz w:val="24"/>
          <w:szCs w:val="24"/>
        </w:rPr>
        <w:object w:dxaOrig="960" w:dyaOrig="639" w14:anchorId="5ECF22B0">
          <v:shape id="_x0000_i1388" type="#_x0000_t75" style="width:48.2pt;height:32.1pt" o:ole="">
            <v:imagedata r:id="rId791" o:title=""/>
          </v:shape>
          <o:OLEObject Type="Embed" ProgID="Equation.DSMT4" ShapeID="_x0000_i1388" DrawAspect="Content" ObjectID="_1792794648" r:id="rId792"/>
        </w:object>
      </w:r>
    </w:p>
    <w:p w14:paraId="448E173E" w14:textId="77777777" w:rsidR="008F28A8" w:rsidRPr="00E12679" w:rsidRDefault="008F28A8" w:rsidP="008F28A8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E12679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B72A310" wp14:editId="07E67096">
                <wp:extent cx="6680836" cy="1759789"/>
                <wp:effectExtent l="0" t="0" r="5715" b="0"/>
                <wp:docPr id="346856730" name="Group 3468567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759789"/>
                          <a:chOff x="0" y="9524"/>
                          <a:chExt cx="6680836" cy="1759789"/>
                        </a:xfrm>
                      </wpg:grpSpPr>
                      <wpg:grpSp>
                        <wpg:cNvPr id="346856731" name="Group 346856731"/>
                        <wpg:cNvGrpSpPr/>
                        <wpg:grpSpPr>
                          <a:xfrm>
                            <a:off x="0" y="161925"/>
                            <a:ext cx="6680836" cy="1607388"/>
                            <a:chOff x="0" y="82942"/>
                            <a:chExt cx="6680973" cy="1607889"/>
                          </a:xfrm>
                        </wpg:grpSpPr>
                        <wpg:grpSp>
                          <wpg:cNvPr id="346856732" name="Group 346856732"/>
                          <wpg:cNvGrpSpPr/>
                          <wpg:grpSpPr>
                            <a:xfrm>
                              <a:off x="0" y="82942"/>
                              <a:ext cx="6680973" cy="1607685"/>
                              <a:chOff x="0" y="-241965"/>
                              <a:chExt cx="6680973" cy="1608884"/>
                            </a:xfrm>
                          </wpg:grpSpPr>
                          <wpg:grpSp>
                            <wpg:cNvPr id="346856733" name="Group 346856733"/>
                            <wpg:cNvGrpSpPr/>
                            <wpg:grpSpPr>
                              <a:xfrm>
                                <a:off x="0" y="-669"/>
                                <a:ext cx="6680973" cy="1367588"/>
                                <a:chOff x="0" y="-669"/>
                                <a:chExt cx="6681308" cy="1367890"/>
                              </a:xfrm>
                            </wpg:grpSpPr>
                            <wps:wsp>
                              <wps:cNvPr id="346856734" name="Rectangle 346856734"/>
                              <wps:cNvSpPr/>
                              <wps:spPr>
                                <a:xfrm>
                                  <a:off x="0" y="-326"/>
                                  <a:ext cx="6681308" cy="13675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35" name="Rounded Rectangle 346856735"/>
                              <wps:cNvSpPr/>
                              <wps:spPr>
                                <a:xfrm>
                                  <a:off x="75509" y="-669"/>
                                  <a:ext cx="6535308" cy="13675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8" name="Text Box 1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63F1D0" w14:textId="77777777" w:rsidR="008F28A8" w:rsidRPr="00000144" w:rsidRDefault="008F28A8" w:rsidP="008F28A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6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9" name="Text Box 129"/>
                          <wps:cNvSpPr txBox="1"/>
                          <wps:spPr>
                            <a:xfrm>
                              <a:off x="464600" y="319431"/>
                              <a:ext cx="5972297" cy="1371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5FB028F" w14:textId="77777777" w:rsidR="008F28A8" w:rsidRPr="008F28A8" w:rsidRDefault="008F28A8" w:rsidP="008F28A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Tìm các giá trị của tham số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69981CF6">
                                    <v:shape id="_x0000_i1390" type="#_x0000_t75" style="width:12.75pt;height:9.95pt" o:ole="">
                                      <v:imagedata r:id="rId793" o:title=""/>
                                    </v:shape>
                                    <o:OLEObject Type="Embed" ProgID="Equation.DSMT4" ShapeID="_x0000_i1390" DrawAspect="Content" ObjectID="_1792794823" r:id="rId794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để </w:t>
                                </w:r>
                              </w:p>
                              <w:p w14:paraId="599DD787" w14:textId="77777777" w:rsidR="008F28A8" w:rsidRPr="008F28A8" w:rsidRDefault="008F28A8" w:rsidP="008F28A8">
                                <w:pPr>
                                  <w:spacing w:after="0" w:line="240" w:lineRule="auto"/>
                                  <w:ind w:left="270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8F28A8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8F28A8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0B9BFFAF">
                                    <v:shape id="_x0000_i1392" type="#_x0000_t75" style="width:45.95pt;height:21.6pt" o:ole="">
                                      <v:imagedata r:id="rId795" o:title=""/>
                                    </v:shape>
                                    <o:OLEObject Type="Embed" ProgID="Equation.DSMT4" ShapeID="_x0000_i1392" DrawAspect="Content" ObjectID="_1792794824" r:id="rId796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 w14:anchorId="7AAC88C7">
                                    <v:shape id="_x0000_i1394" type="#_x0000_t75" style="width:38.75pt;height:14.4pt" o:ole="">
                                      <v:imagedata r:id="rId797" o:title=""/>
                                    </v:shape>
                                    <o:OLEObject Type="Embed" ProgID="Equation.DSMT4" ShapeID="_x0000_i1394" DrawAspect="Content" ObjectID="_1792794825" r:id="rId798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18"/>
                                    <w:sz w:val="24"/>
                                    <w:szCs w:val="24"/>
                                  </w:rPr>
                                  <w:object w:dxaOrig="4000" w:dyaOrig="480" w14:anchorId="480840F0">
                                    <v:shape id="_x0000_i1396" type="#_x0000_t75" style="width:199.95pt;height:23.8pt" o:ole="">
                                      <v:imagedata r:id="rId799" o:title=""/>
                                    </v:shape>
                                    <o:OLEObject Type="Embed" ProgID="Equation.DSMT4" ShapeID="_x0000_i1396" DrawAspect="Content" ObjectID="_1792794826" r:id="rId800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17623CFF" w14:textId="77777777" w:rsidR="008F28A8" w:rsidRPr="008F28A8" w:rsidRDefault="008F28A8" w:rsidP="008F28A8">
                                <w:pPr>
                                  <w:spacing w:after="0" w:line="240" w:lineRule="auto"/>
                                  <w:ind w:left="270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8F28A8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⑵</w:t>
                                </w:r>
                                <w:r w:rsidRPr="008F28A8"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7FB020C2">
                                    <v:shape id="_x0000_i1398" type="#_x0000_t75" style="width:45.95pt;height:21.6pt" o:ole="">
                                      <v:imagedata r:id="rId801" o:title=""/>
                                    </v:shape>
                                    <o:OLEObject Type="Embed" ProgID="Equation.DSMT4" ShapeID="_x0000_i1398" DrawAspect="Content" ObjectID="_1792794827" r:id="rId802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  <w:t xml:space="preserve">,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 w14:anchorId="22E5B00F">
                                    <v:shape id="_x0000_i1400" type="#_x0000_t75" style="width:38.75pt;height:14.4pt" o:ole="">
                                      <v:imagedata r:id="rId803" o:title=""/>
                                    </v:shape>
                                    <o:OLEObject Type="Embed" ProgID="Equation.DSMT4" ShapeID="_x0000_i1400" DrawAspect="Content" ObjectID="_1792794828" r:id="rId804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3260" w:dyaOrig="440" w14:anchorId="609FF368">
                                    <v:shape id="_x0000_i1402" type="#_x0000_t75" style="width:162.3pt;height:21.6pt" o:ole="">
                                      <v:imagedata r:id="rId805" o:title=""/>
                                    </v:shape>
                                    <o:OLEObject Type="Embed" ProgID="Equation.DSMT4" ShapeID="_x0000_i1402" DrawAspect="Content" ObjectID="_1792794829" r:id="rId806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ECACC25" w14:textId="77777777" w:rsidR="008F28A8" w:rsidRPr="008F28A8" w:rsidRDefault="008F28A8" w:rsidP="008F28A8">
                                <w:pPr>
                                  <w:spacing w:after="0" w:line="240" w:lineRule="auto"/>
                                  <w:ind w:left="270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8F28A8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⑶</w:t>
                                </w:r>
                                <w:r w:rsidRPr="008F28A8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7349D351">
                                    <v:shape id="_x0000_i1404" type="#_x0000_t75" style="width:45.95pt;height:21.6pt" o:ole="">
                                      <v:imagedata r:id="rId807" o:title=""/>
                                    </v:shape>
                                    <o:OLEObject Type="Embed" ProgID="Equation.DSMT4" ShapeID="_x0000_i1404" DrawAspect="Content" ObjectID="_1792794830" r:id="rId808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  <w:t xml:space="preserve">,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780" w:dyaOrig="279" w14:anchorId="723CB1E6">
                                    <v:shape id="_x0000_i1406" type="#_x0000_t75" style="width:38.75pt;height:14.4pt" o:ole="">
                                      <v:imagedata r:id="rId803" o:title=""/>
                                    </v:shape>
                                    <o:OLEObject Type="Embed" ProgID="Equation.DSMT4" ShapeID="_x0000_i1406" DrawAspect="Content" ObjectID="_1792794831" r:id="rId809"/>
                                  </w:objec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  <w:r w:rsidRPr="008F28A8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8F28A8">
                                  <w:rPr>
                                    <w:rFonts w:ascii="Palatino Linotype" w:hAnsi="Palatino Linotype"/>
                                    <w:position w:val="-24"/>
                                    <w:sz w:val="24"/>
                                    <w:szCs w:val="24"/>
                                  </w:rPr>
                                  <w:object w:dxaOrig="3300" w:dyaOrig="700" w14:anchorId="1D81BEEA">
                                    <v:shape id="_x0000_i1408" type="#_x0000_t75" style="width:165.05pt;height:35.45pt" o:ole="">
                                      <v:imagedata r:id="rId810" o:title=""/>
                                    </v:shape>
                                    <o:OLEObject Type="Embed" ProgID="Equation.DSMT4" ShapeID="_x0000_i1408" DrawAspect="Content" ObjectID="_1792794832" r:id="rId811"/>
                                  </w:object>
                                </w:r>
                                <w:r w:rsidRPr="008F28A8"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5066230" w14:textId="77777777" w:rsidR="008F28A8" w:rsidRPr="008F28A8" w:rsidRDefault="008F28A8" w:rsidP="008F28A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0" name="Picture 130"/>
                          <pic:cNvPicPr>
                            <a:picLocks noChangeAspect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B72A310" id="Group 346856730" o:spid="_x0000_s1219" style="width:526.05pt;height:138.55pt;mso-position-horizontal-relative:char;mso-position-vertical-relative:line" coordorigin=",95" coordsize="66808,17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">
                <v:group id="Group 346856731" o:spid="_x0000_s1220" style="position:absolute;top:1619;width:66808;height:16074" coordorigin=",829" coordsize="66809,16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yf9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">
                  <v:group id="Group 346856732" o:spid="_x0000_s1221" style="position:absolute;top:829;width:66809;height:16077" coordorigin=",-2419" coordsize="66809,16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">
                    <v:group id="Group 346856733" o:spid="_x0000_s1222" style="position:absolute;top:-6;width:66809;height:13675" coordorigin=",-6" coordsize="66813,13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RwR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">
                      <v:rect id="Rectangle 346856734" o:spid="_x0000_s1223" style="position:absolute;top:-3;width:66813;height:136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" fillcolor="#c00000" stroked="f" strokeweight="1pt"/>
                      <v:roundrect id="Rounded Rectangle 346856735" o:spid="_x0000_s1224" style="position:absolute;left:755;top:-6;width:65353;height:136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128" o:spid="_x0000_s122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    <v:textbox>
                        <w:txbxContent>
                          <w:p w14:paraId="4C63F1D0" w14:textId="77777777" w:rsidR="008F28A8" w:rsidRPr="00000144" w:rsidRDefault="008F28A8" w:rsidP="008F28A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6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29" o:spid="_x0000_s1226" type="#_x0000_t202" style="position:absolute;left:4646;top:3194;width:59722;height:1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<v:textbox>
                      <w:txbxContent>
                        <w:p w14:paraId="15FB028F" w14:textId="77777777" w:rsidR="008F28A8" w:rsidRPr="008F28A8" w:rsidRDefault="008F28A8" w:rsidP="008F28A8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Tìm các giá trị của tham số </w:t>
                          </w:r>
                          <w:r w:rsidRPr="008F28A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 w14:anchorId="69981CF6">
                              <v:shape id="_x0000_i1390" type="#_x0000_t75" style="width:12.75pt;height:9.95pt" o:ole="">
                                <v:imagedata r:id="rId793" o:title=""/>
                              </v:shape>
                              <o:OLEObject Type="Embed" ProgID="Equation.DSMT4" ShapeID="_x0000_i1390" DrawAspect="Content" ObjectID="_1792794823" r:id="rId812"/>
                            </w:objec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để </w:t>
                          </w:r>
                        </w:p>
                        <w:p w14:paraId="599DD787" w14:textId="77777777" w:rsidR="008F28A8" w:rsidRPr="008F28A8" w:rsidRDefault="008F28A8" w:rsidP="008F28A8">
                          <w:pPr>
                            <w:spacing w:after="0" w:line="240" w:lineRule="auto"/>
                            <w:ind w:left="270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8F28A8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8F28A8">
                            <w:rPr>
                              <w:rFonts w:ascii="Palatino Linotype" w:eastAsia="Times New Roman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0B9BFFAF">
                              <v:shape id="_x0000_i1392" type="#_x0000_t75" style="width:45.95pt;height:21.6pt" o:ole="">
                                <v:imagedata r:id="rId795" o:title=""/>
                              </v:shape>
                              <o:OLEObject Type="Embed" ProgID="Equation.DSMT4" ShapeID="_x0000_i1392" DrawAspect="Content" ObjectID="_1792794824" r:id="rId813"/>
                            </w:objec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8F28A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80" w:dyaOrig="279" w14:anchorId="7AAC88C7">
                              <v:shape id="_x0000_i1394" type="#_x0000_t75" style="width:38.75pt;height:14.4pt" o:ole="">
                                <v:imagedata r:id="rId797" o:title=""/>
                              </v:shape>
                              <o:OLEObject Type="Embed" ProgID="Equation.DSMT4" ShapeID="_x0000_i1394" DrawAspect="Content" ObjectID="_1792794825" r:id="rId814"/>
                            </w:object>
                          </w:r>
                          <w:r w:rsidRPr="008F28A8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với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18"/>
                              <w:sz w:val="24"/>
                              <w:szCs w:val="24"/>
                            </w:rPr>
                            <w:object w:dxaOrig="4000" w:dyaOrig="480" w14:anchorId="480840F0">
                              <v:shape id="_x0000_i1396" type="#_x0000_t75" style="width:199.95pt;height:23.8pt" o:ole="">
                                <v:imagedata r:id="rId799" o:title=""/>
                              </v:shape>
                              <o:OLEObject Type="Embed" ProgID="Equation.DSMT4" ShapeID="_x0000_i1396" DrawAspect="Content" ObjectID="_1792794826" r:id="rId815"/>
                            </w:object>
                          </w:r>
                          <w:r w:rsidRPr="008F28A8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17623CFF" w14:textId="77777777" w:rsidR="008F28A8" w:rsidRPr="008F28A8" w:rsidRDefault="008F28A8" w:rsidP="008F28A8">
                          <w:pPr>
                            <w:spacing w:after="0" w:line="240" w:lineRule="auto"/>
                            <w:ind w:left="270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8F28A8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⑵</w:t>
                          </w:r>
                          <w:r w:rsidRPr="008F28A8">
                            <w:rPr>
                              <w:rFonts w:ascii="Palatino Linotype" w:eastAsia="Times New Roman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7FB020C2">
                              <v:shape id="_x0000_i1398" type="#_x0000_t75" style="width:45.95pt;height:21.6pt" o:ole="">
                                <v:imagedata r:id="rId801" o:title=""/>
                              </v:shape>
                              <o:OLEObject Type="Embed" ProgID="Equation.DSMT4" ShapeID="_x0000_i1398" DrawAspect="Content" ObjectID="_1792794827" r:id="rId816"/>
                            </w:objec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  <w:t xml:space="preserve">, </w:t>
                          </w:r>
                          <w:r w:rsidRPr="008F28A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80" w:dyaOrig="279" w14:anchorId="22E5B00F">
                              <v:shape id="_x0000_i1400" type="#_x0000_t75" style="width:38.75pt;height:14.4pt" o:ole="">
                                <v:imagedata r:id="rId803" o:title=""/>
                              </v:shape>
                              <o:OLEObject Type="Embed" ProgID="Equation.DSMT4" ShapeID="_x0000_i1400" DrawAspect="Content" ObjectID="_1792794828" r:id="rId817"/>
                            </w:object>
                          </w:r>
                          <w:r w:rsidRPr="008F28A8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với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3260" w:dyaOrig="440" w14:anchorId="609FF368">
                              <v:shape id="_x0000_i1402" type="#_x0000_t75" style="width:162.3pt;height:21.6pt" o:ole="">
                                <v:imagedata r:id="rId805" o:title=""/>
                              </v:shape>
                              <o:OLEObject Type="Embed" ProgID="Equation.DSMT4" ShapeID="_x0000_i1402" DrawAspect="Content" ObjectID="_1792794829" r:id="rId818"/>
                            </w:object>
                          </w:r>
                          <w:r w:rsidRPr="008F28A8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ECACC25" w14:textId="77777777" w:rsidR="008F28A8" w:rsidRPr="008F28A8" w:rsidRDefault="008F28A8" w:rsidP="008F28A8">
                          <w:pPr>
                            <w:spacing w:after="0" w:line="240" w:lineRule="auto"/>
                            <w:ind w:left="270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8F28A8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⑶</w:t>
                          </w:r>
                          <w:r w:rsidRPr="008F28A8">
                            <w:rPr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920" w:dyaOrig="440" w14:anchorId="7349D351">
                              <v:shape id="_x0000_i1404" type="#_x0000_t75" style="width:45.95pt;height:21.6pt" o:ole="">
                                <v:imagedata r:id="rId807" o:title=""/>
                              </v:shape>
                              <o:OLEObject Type="Embed" ProgID="Equation.DSMT4" ShapeID="_x0000_i1404" DrawAspect="Content" ObjectID="_1792794830" r:id="rId819"/>
                            </w:objec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  <w:t xml:space="preserve">, </w:t>
                          </w:r>
                          <w:r w:rsidRPr="008F28A8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780" w:dyaOrig="279" w14:anchorId="723CB1E6">
                              <v:shape id="_x0000_i1406" type="#_x0000_t75" style="width:38.75pt;height:14.4pt" o:ole="">
                                <v:imagedata r:id="rId803" o:title=""/>
                              </v:shape>
                              <o:OLEObject Type="Embed" ProgID="Equation.DSMT4" ShapeID="_x0000_i1406" DrawAspect="Content" ObjectID="_1792794831" r:id="rId820"/>
                            </w:object>
                          </w:r>
                          <w:r w:rsidRPr="008F28A8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với</w:t>
                          </w:r>
                          <w:r w:rsidRPr="008F28A8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8F28A8">
                            <w:rPr>
                              <w:rFonts w:ascii="Palatino Linotype" w:hAnsi="Palatino Linotype"/>
                              <w:position w:val="-24"/>
                              <w:sz w:val="24"/>
                              <w:szCs w:val="24"/>
                            </w:rPr>
                            <w:object w:dxaOrig="3300" w:dyaOrig="700" w14:anchorId="1D81BEEA">
                              <v:shape id="_x0000_i1408" type="#_x0000_t75" style="width:165.05pt;height:35.45pt" o:ole="">
                                <v:imagedata r:id="rId810" o:title=""/>
                              </v:shape>
                              <o:OLEObject Type="Embed" ProgID="Equation.DSMT4" ShapeID="_x0000_i1408" DrawAspect="Content" ObjectID="_1792794832" r:id="rId821"/>
                            </w:object>
                          </w:r>
                          <w:r w:rsidRPr="008F28A8"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5066230" w14:textId="77777777" w:rsidR="008F28A8" w:rsidRPr="008F28A8" w:rsidRDefault="008F28A8" w:rsidP="008F28A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0" o:spid="_x0000_s122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">
                  <v:imagedata r:id="rId175" o:title=""/>
                </v:shape>
                <w10:anchorlock/>
              </v:group>
            </w:pict>
          </mc:Fallback>
        </mc:AlternateContent>
      </w:r>
    </w:p>
    <w:p w14:paraId="1A1E6BF5" w14:textId="77777777" w:rsidR="008F28A8" w:rsidRPr="00E12679" w:rsidRDefault="008F28A8" w:rsidP="008F28A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1267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1267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C2065F4" w14:textId="77777777" w:rsidR="008F28A8" w:rsidRPr="008F28A8" w:rsidRDefault="008F28A8" w:rsidP="008F28A8">
      <w:pPr>
        <w:spacing w:after="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8F28A8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8F28A8">
        <w:rPr>
          <w:rFonts w:ascii="Palatino Linotype" w:eastAsia="Times New Roman" w:hAnsi="Palatino Linotype" w:cs="Times New Roman"/>
          <w:b/>
          <w:color w:val="002060"/>
          <w:sz w:val="24"/>
          <w:szCs w:val="24"/>
          <w:lang w:val="vi-VN"/>
        </w:rPr>
        <w:t xml:space="preserve">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2E79E0D1">
          <v:shape id="_x0000_i1409" type="#_x0000_t75" style="width:45.95pt;height:21.6pt" o:ole="">
            <v:imagedata r:id="rId795" o:title=""/>
          </v:shape>
          <o:OLEObject Type="Embed" ProgID="Equation.DSMT4" ShapeID="_x0000_i1409" DrawAspect="Content" ObjectID="_1792794649" r:id="rId822"/>
        </w:object>
      </w:r>
      <w:r w:rsidRPr="008F28A8">
        <w:rPr>
          <w:rFonts w:ascii="Palatino Linotype" w:hAnsi="Palatino Linotype" w:cs="Times New Roman"/>
          <w:sz w:val="24"/>
          <w:szCs w:val="24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14B27FDB">
          <v:shape id="_x0000_i1410" type="#_x0000_t75" style="width:38.75pt;height:14.4pt" o:ole="">
            <v:imagedata r:id="rId797" o:title=""/>
          </v:shape>
          <o:OLEObject Type="Embed" ProgID="Equation.DSMT4" ShapeID="_x0000_i1410" DrawAspect="Content" ObjectID="_1792794650" r:id="rId823"/>
        </w:object>
      </w:r>
      <w:r w:rsidRPr="008F28A8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8F28A8">
        <w:rPr>
          <w:rFonts w:ascii="Palatino Linotype" w:hAnsi="Palatino Linotype" w:cs="Times New Roman"/>
          <w:sz w:val="24"/>
          <w:szCs w:val="24"/>
          <w:lang w:val="vi-VN"/>
        </w:rPr>
        <w:t>với</w:t>
      </w:r>
      <w:r w:rsidRPr="008F28A8">
        <w:rPr>
          <w:rFonts w:ascii="Palatino Linotype" w:hAnsi="Palatino Linotype" w:cs="Times New Roman"/>
          <w:sz w:val="24"/>
          <w:szCs w:val="24"/>
        </w:rPr>
        <w:t xml:space="preserve"> </w:t>
      </w:r>
      <w:r w:rsidRPr="008F28A8">
        <w:rPr>
          <w:rFonts w:ascii="Palatino Linotype" w:hAnsi="Palatino Linotype"/>
          <w:position w:val="-18"/>
          <w:sz w:val="24"/>
          <w:szCs w:val="24"/>
        </w:rPr>
        <w:object w:dxaOrig="4000" w:dyaOrig="480" w14:anchorId="1EDFA471">
          <v:shape id="_x0000_i1411" type="#_x0000_t75" style="width:199.95pt;height:23.8pt" o:ole="">
            <v:imagedata r:id="rId799" o:title=""/>
          </v:shape>
          <o:OLEObject Type="Embed" ProgID="Equation.DSMT4" ShapeID="_x0000_i1411" DrawAspect="Content" ObjectID="_1792794651" r:id="rId824"/>
        </w:object>
      </w:r>
    </w:p>
    <w:p w14:paraId="21F41437" w14:textId="77777777" w:rsidR="008F28A8" w:rsidRPr="008F28A8" w:rsidRDefault="008F28A8" w:rsidP="008F28A8">
      <w:pPr>
        <w:spacing w:after="0"/>
        <w:ind w:left="992" w:firstLine="1"/>
        <w:rPr>
          <w:rFonts w:ascii="Palatino Linotype" w:hAnsi="Palatino Linotype" w:cs="Times New Roman"/>
          <w:color w:val="C00000"/>
          <w:sz w:val="24"/>
          <w:szCs w:val="24"/>
        </w:rPr>
      </w:pP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T</w:t>
      </w: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  <w:lang w:val="vi-VN"/>
        </w:rPr>
        <w:t xml:space="preserve">rường hợp </w:t>
      </w: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1.</w:t>
      </w:r>
      <w:r w:rsidRPr="008F28A8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</w:p>
    <w:p w14:paraId="2BB83BE7" w14:textId="77777777" w:rsidR="008F28A8" w:rsidRPr="008F28A8" w:rsidRDefault="008F28A8" w:rsidP="008F28A8">
      <w:pPr>
        <w:spacing w:after="0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1680" w:dyaOrig="340" w14:anchorId="04B43927">
          <v:shape id="_x0000_i1412" type="#_x0000_t75" style="width:84.2pt;height:17.15pt" o:ole="">
            <v:imagedata r:id="rId825" o:title=""/>
          </v:shape>
          <o:OLEObject Type="Embed" ProgID="Equation.DSMT4" ShapeID="_x0000_i1412" DrawAspect="Content" ObjectID="_1792794652" r:id="rId826"/>
        </w:object>
      </w:r>
      <w:r w:rsidRPr="008F28A8">
        <w:rPr>
          <w:rFonts w:ascii="Palatino Linotype" w:hAnsi="Palatino Linotype"/>
          <w:position w:val="-46"/>
          <w:sz w:val="24"/>
          <w:szCs w:val="24"/>
        </w:rPr>
        <w:object w:dxaOrig="1240" w:dyaOrig="1040" w14:anchorId="11014631">
          <v:shape id="_x0000_i1413" type="#_x0000_t75" style="width:62.05pt;height:52.05pt" o:ole="">
            <v:imagedata r:id="rId827" o:title=""/>
          </v:shape>
          <o:OLEObject Type="Embed" ProgID="Equation.DSMT4" ShapeID="_x0000_i1413" DrawAspect="Content" ObjectID="_1792794653" r:id="rId828"/>
        </w:object>
      </w:r>
    </w:p>
    <w:p w14:paraId="55DED00D" w14:textId="77777777" w:rsidR="008F28A8" w:rsidRPr="008F28A8" w:rsidRDefault="008F28A8" w:rsidP="008F28A8">
      <w:pPr>
        <w:pStyle w:val="ListParagraph"/>
        <w:ind w:left="992" w:firstLine="1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</w:rPr>
        <w:t xml:space="preserve">Nếu </w:t>
      </w:r>
      <w:r w:rsidRPr="008F28A8">
        <w:rPr>
          <w:rFonts w:ascii="Palatino Linotype" w:hAnsi="Palatino Linotype"/>
          <w:position w:val="-24"/>
          <w:sz w:val="24"/>
          <w:szCs w:val="24"/>
        </w:rPr>
        <w:object w:dxaOrig="820" w:dyaOrig="639" w14:anchorId="78EE820A">
          <v:shape id="_x0000_i1414" type="#_x0000_t75" style="width:41pt;height:32.1pt" o:ole="">
            <v:imagedata r:id="rId829" o:title=""/>
          </v:shape>
          <o:OLEObject Type="Embed" ProgID="Equation.DSMT4" ShapeID="_x0000_i1414" DrawAspect="Content" ObjectID="_1792794654" r:id="rId830"/>
        </w:objec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2100" w:dyaOrig="440" w14:anchorId="70FFBB55">
          <v:shape id="_x0000_i1415" type="#_x0000_t75" style="width:105.25pt;height:21.6pt" o:ole="">
            <v:imagedata r:id="rId831" o:title=""/>
          </v:shape>
          <o:OLEObject Type="Embed" ProgID="Equation.DSMT4" ShapeID="_x0000_i1415" DrawAspect="Content" ObjectID="_1792794655" r:id="rId832"/>
        </w:object>
      </w:r>
      <w:r w:rsidRPr="008F28A8">
        <w:rPr>
          <w:rFonts w:ascii="Palatino Linotype" w:hAnsi="Palatino Linotype"/>
          <w:position w:val="-24"/>
          <w:sz w:val="24"/>
          <w:szCs w:val="24"/>
        </w:rPr>
        <w:object w:dxaOrig="1060" w:dyaOrig="639" w14:anchorId="1DC295E8">
          <v:shape id="_x0000_i1416" type="#_x0000_t75" style="width:53.15pt;height:32.1pt" o:ole="">
            <v:imagedata r:id="rId833" o:title=""/>
          </v:shape>
          <o:OLEObject Type="Embed" ProgID="Equation.DSMT4" ShapeID="_x0000_i1416" DrawAspect="Content" ObjectID="_1792794656" r:id="rId834"/>
        </w:object>
      </w:r>
      <w:r w:rsidRPr="008F28A8">
        <w:rPr>
          <w:rFonts w:ascii="Palatino Linotype" w:hAnsi="Palatino Linotype" w:cs="Times New Roman"/>
          <w:sz w:val="24"/>
          <w:szCs w:val="24"/>
        </w:rPr>
        <w:t>.</w:t>
      </w:r>
    </w:p>
    <w:p w14:paraId="5FE07955" w14:textId="77777777" w:rsidR="008F28A8" w:rsidRPr="008F28A8" w:rsidRDefault="008F28A8" w:rsidP="008F28A8">
      <w:pPr>
        <w:pStyle w:val="ListParagraph"/>
        <w:ind w:left="992" w:firstLine="1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</w:rPr>
        <w:t xml:space="preserve">Nếu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620" w:dyaOrig="279" w14:anchorId="4CFD99A8">
          <v:shape id="_x0000_i1417" type="#_x0000_t75" style="width:31pt;height:14.4pt" o:ole="">
            <v:imagedata r:id="rId835" o:title=""/>
          </v:shape>
          <o:OLEObject Type="Embed" ProgID="Equation.DSMT4" ShapeID="_x0000_i1417" DrawAspect="Content" ObjectID="_1792794657" r:id="rId836"/>
        </w:objec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1680" w:dyaOrig="440" w14:anchorId="37FC9A99">
          <v:shape id="_x0000_i1418" type="#_x0000_t75" style="width:84.2pt;height:21.6pt" o:ole="">
            <v:imagedata r:id="rId837" o:title=""/>
          </v:shape>
          <o:OLEObject Type="Embed" ProgID="Equation.DSMT4" ShapeID="_x0000_i1418" DrawAspect="Content" ObjectID="_1792794658" r:id="rId838"/>
        </w:object>
      </w:r>
      <w:r w:rsidRPr="008F28A8">
        <w:rPr>
          <w:rFonts w:ascii="Palatino Linotype" w:hAnsi="Palatino Linotype" w:cs="Times New Roman"/>
          <w:sz w:val="24"/>
          <w:szCs w:val="24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70C3ADE1">
          <v:shape id="_x0000_i1419" type="#_x0000_t75" style="width:38.75pt;height:14.4pt" o:ole="">
            <v:imagedata r:id="rId839" o:title=""/>
          </v:shape>
          <o:OLEObject Type="Embed" ProgID="Equation.DSMT4" ShapeID="_x0000_i1419" DrawAspect="Content" ObjectID="_1792794659" r:id="rId840"/>
        </w:object>
      </w:r>
      <w:r w:rsidRPr="008F28A8">
        <w:rPr>
          <w:rFonts w:ascii="Palatino Linotype" w:hAnsi="Palatino Linotype" w:cs="Times New Roman"/>
          <w:sz w:val="24"/>
          <w:szCs w:val="24"/>
        </w:rPr>
        <w:t>.</w:t>
      </w:r>
    </w:p>
    <w:p w14:paraId="419BA053" w14:textId="77777777" w:rsidR="008F28A8" w:rsidRPr="008F28A8" w:rsidRDefault="008F28A8" w:rsidP="008F28A8">
      <w:pPr>
        <w:spacing w:after="0"/>
        <w:ind w:left="992" w:firstLine="1"/>
        <w:rPr>
          <w:rFonts w:ascii="Palatino Linotype" w:hAnsi="Palatino Linotype" w:cs="Times New Roman"/>
          <w:b/>
          <w:i/>
          <w:color w:val="C00000"/>
          <w:sz w:val="24"/>
          <w:szCs w:val="24"/>
        </w:rPr>
      </w:pP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T</w:t>
      </w: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  <w:lang w:val="vi-VN"/>
        </w:rPr>
        <w:t>rường hợp 2</w:t>
      </w:r>
      <w:r w:rsidRPr="008F28A8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.</w:t>
      </w:r>
    </w:p>
    <w:p w14:paraId="0A625FF4" w14:textId="77777777" w:rsidR="008F28A8" w:rsidRPr="008F28A8" w:rsidRDefault="008F28A8" w:rsidP="008F28A8">
      <w:pPr>
        <w:spacing w:after="0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lastRenderedPageBreak/>
        <w:t xml:space="preserve">Xét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1680" w:dyaOrig="340" w14:anchorId="1DF289D3">
          <v:shape id="_x0000_i1420" type="#_x0000_t75" style="width:84.2pt;height:17.15pt" o:ole="">
            <v:imagedata r:id="rId841" o:title=""/>
          </v:shape>
          <o:OLEObject Type="Embed" ProgID="Equation.DSMT4" ShapeID="_x0000_i1420" DrawAspect="Content" ObjectID="_1792794660" r:id="rId842"/>
        </w:object>
      </w:r>
      <w:r w:rsidRPr="008F28A8">
        <w:rPr>
          <w:rFonts w:ascii="Palatino Linotype" w:hAnsi="Palatino Linotype"/>
          <w:position w:val="-46"/>
          <w:sz w:val="24"/>
          <w:szCs w:val="24"/>
        </w:rPr>
        <w:object w:dxaOrig="1260" w:dyaOrig="1040" w14:anchorId="7C9E2B81">
          <v:shape id="_x0000_i1421" type="#_x0000_t75" style="width:63.15pt;height:52.05pt" o:ole="">
            <v:imagedata r:id="rId843" o:title=""/>
          </v:shape>
          <o:OLEObject Type="Embed" ProgID="Equation.DSMT4" ShapeID="_x0000_i1421" DrawAspect="Content" ObjectID="_1792794661" r:id="rId844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khi đó, điều kiện để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5AF7FB7B">
          <v:shape id="_x0000_i1422" type="#_x0000_t75" style="width:45.95pt;height:21.6pt" o:ole="">
            <v:imagedata r:id="rId845" o:title=""/>
          </v:shape>
          <o:OLEObject Type="Embed" ProgID="Equation.DSMT4" ShapeID="_x0000_i1422" DrawAspect="Content" ObjectID="_1792794662" r:id="rId846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76779531">
          <v:shape id="_x0000_i1423" type="#_x0000_t75" style="width:38.75pt;height:14.4pt" o:ole="">
            <v:imagedata r:id="rId847" o:title=""/>
          </v:shape>
          <o:OLEObject Type="Embed" ProgID="Equation.DSMT4" ShapeID="_x0000_i1423" DrawAspect="Content" ObjectID="_1792794663" r:id="rId848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là.</w:t>
      </w:r>
    </w:p>
    <w:p w14:paraId="7B07D846" w14:textId="77777777" w:rsidR="008F28A8" w:rsidRPr="008F28A8" w:rsidRDefault="008F28A8" w:rsidP="008F28A8">
      <w:pPr>
        <w:spacing w:after="0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/>
          <w:position w:val="-40"/>
          <w:sz w:val="24"/>
          <w:szCs w:val="24"/>
        </w:rPr>
        <w:object w:dxaOrig="3480" w:dyaOrig="920" w14:anchorId="64A36E23">
          <v:shape id="_x0000_i1424" type="#_x0000_t75" style="width:173.9pt;height:45.95pt" o:ole="">
            <v:imagedata r:id="rId849" o:title=""/>
          </v:shape>
          <o:OLEObject Type="Embed" ProgID="Equation.DSMT4" ShapeID="_x0000_i1424" DrawAspect="Content" ObjectID="_1792794664" r:id="rId850"/>
        </w:object>
      </w:r>
      <w:r w:rsidRPr="008F28A8">
        <w:rPr>
          <w:rFonts w:ascii="Palatino Linotype" w:hAnsi="Palatino Linotype"/>
          <w:position w:val="-60"/>
          <w:sz w:val="24"/>
          <w:szCs w:val="24"/>
        </w:rPr>
        <w:object w:dxaOrig="1620" w:dyaOrig="1320" w14:anchorId="6CC51FEF">
          <v:shape id="_x0000_i1425" type="#_x0000_t75" style="width:80.85pt;height:65.9pt" o:ole="">
            <v:imagedata r:id="rId851" o:title=""/>
          </v:shape>
          <o:OLEObject Type="Embed" ProgID="Equation.DSMT4" ShapeID="_x0000_i1425" DrawAspect="Content" ObjectID="_1792794665" r:id="rId852"/>
        </w:object>
      </w:r>
      <w:r w:rsidRPr="008F28A8">
        <w:rPr>
          <w:rFonts w:ascii="Palatino Linotype" w:hAnsi="Palatino Linotype"/>
          <w:position w:val="-24"/>
          <w:sz w:val="24"/>
          <w:szCs w:val="24"/>
        </w:rPr>
        <w:object w:dxaOrig="1480" w:dyaOrig="639" w14:anchorId="61671141">
          <v:shape id="_x0000_i1426" type="#_x0000_t75" style="width:74.2pt;height:32.1pt" o:ole="">
            <v:imagedata r:id="rId853" o:title=""/>
          </v:shape>
          <o:OLEObject Type="Embed" ProgID="Equation.DSMT4" ShapeID="_x0000_i1426" DrawAspect="Content" ObjectID="_1792794666" r:id="rId854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7700DDF4" w14:textId="77777777" w:rsidR="008F28A8" w:rsidRPr="008F28A8" w:rsidRDefault="008F28A8" w:rsidP="008F28A8">
      <w:pPr>
        <w:spacing w:after="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8F28A8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⑵</w:t>
      </w:r>
      <w:r w:rsidRPr="008F28A8"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val="vi-VN"/>
        </w:rPr>
        <w:t xml:space="preserve">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4A0DC726">
          <v:shape id="_x0000_i1427" type="#_x0000_t75" style="width:45.95pt;height:21.6pt" o:ole="">
            <v:imagedata r:id="rId801" o:title=""/>
          </v:shape>
          <o:OLEObject Type="Embed" ProgID="Equation.DSMT4" ShapeID="_x0000_i1427" DrawAspect="Content" ObjectID="_1792794667" r:id="rId855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0D9DE329">
          <v:shape id="_x0000_i1428" type="#_x0000_t75" style="width:38.75pt;height:14.4pt" o:ole="">
            <v:imagedata r:id="rId803" o:title=""/>
          </v:shape>
          <o:OLEObject Type="Embed" ProgID="Equation.DSMT4" ShapeID="_x0000_i1428" DrawAspect="Content" ObjectID="_1792794668" r:id="rId856"/>
        </w:object>
      </w:r>
      <w:r w:rsidRPr="008F28A8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8F28A8">
        <w:rPr>
          <w:rFonts w:ascii="Palatino Linotype" w:hAnsi="Palatino Linotype" w:cs="Times New Roman"/>
          <w:sz w:val="24"/>
          <w:szCs w:val="24"/>
          <w:lang w:val="vi-VN"/>
        </w:rPr>
        <w:t>với</w: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3260" w:dyaOrig="440" w14:anchorId="7D205403">
          <v:shape id="_x0000_i1429" type="#_x0000_t75" style="width:162.3pt;height:21.6pt" o:ole="">
            <v:imagedata r:id="rId805" o:title=""/>
          </v:shape>
          <o:OLEObject Type="Embed" ProgID="Equation.DSMT4" ShapeID="_x0000_i1429" DrawAspect="Content" ObjectID="_1792794669" r:id="rId857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. </w:t>
      </w:r>
    </w:p>
    <w:p w14:paraId="774FC276" w14:textId="77777777" w:rsidR="008F28A8" w:rsidRPr="008F28A8" w:rsidRDefault="008F28A8" w:rsidP="008F28A8">
      <w:pPr>
        <w:spacing w:after="0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Với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60" w:dyaOrig="279" w14:anchorId="5C43F92A">
          <v:shape id="_x0000_i1430" type="#_x0000_t75" style="width:38.2pt;height:14.4pt" o:ole="">
            <v:imagedata r:id="rId858" o:title=""/>
          </v:shape>
          <o:OLEObject Type="Embed" ProgID="Equation.DSMT4" ShapeID="_x0000_i1430" DrawAspect="Content" ObjectID="_1792794670" r:id="rId859"/>
        </w:objec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2100" w:dyaOrig="440" w14:anchorId="36BAA6B0">
          <v:shape id="_x0000_i1431" type="#_x0000_t75" style="width:105.25pt;height:21.6pt" o:ole="">
            <v:imagedata r:id="rId860" o:title=""/>
          </v:shape>
          <o:OLEObject Type="Embed" ProgID="Equation.DSMT4" ShapeID="_x0000_i1431" DrawAspect="Content" ObjectID="_1792794671" r:id="rId861"/>
        </w:object>
      </w:r>
      <w:r w:rsidRPr="008F28A8">
        <w:rPr>
          <w:rFonts w:ascii="Palatino Linotype" w:hAnsi="Palatino Linotype"/>
          <w:position w:val="-24"/>
          <w:sz w:val="24"/>
          <w:szCs w:val="24"/>
        </w:rPr>
        <w:object w:dxaOrig="900" w:dyaOrig="639" w14:anchorId="31996D07">
          <v:shape id="_x0000_i1432" type="#_x0000_t75" style="width:44.85pt;height:32.1pt" o:ole="">
            <v:imagedata r:id="rId862" o:title=""/>
          </v:shape>
          <o:OLEObject Type="Embed" ProgID="Equation.DSMT4" ShapeID="_x0000_i1432" DrawAspect="Content" ObjectID="_1792794672" r:id="rId863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49E42D91" w14:textId="77777777" w:rsidR="008F28A8" w:rsidRPr="008F28A8" w:rsidRDefault="008F28A8" w:rsidP="008F28A8">
      <w:pPr>
        <w:spacing w:after="0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Với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60" w:dyaOrig="279" w14:anchorId="65F87D22">
          <v:shape id="_x0000_i1433" type="#_x0000_t75" style="width:38.2pt;height:14.4pt" o:ole="">
            <v:imagedata r:id="rId864" o:title=""/>
          </v:shape>
          <o:OLEObject Type="Embed" ProgID="Equation.DSMT4" ShapeID="_x0000_i1433" DrawAspect="Content" ObjectID="_1792794673" r:id="rId865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để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08E56828">
          <v:shape id="_x0000_i1434" type="#_x0000_t75" style="width:45.95pt;height:21.6pt" o:ole="">
            <v:imagedata r:id="rId866" o:title=""/>
          </v:shape>
          <o:OLEObject Type="Embed" ProgID="Equation.DSMT4" ShapeID="_x0000_i1434" DrawAspect="Content" ObjectID="_1792794674" r:id="rId867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63D98219">
          <v:shape id="_x0000_i1435" type="#_x0000_t75" style="width:38.75pt;height:14.4pt" o:ole="">
            <v:imagedata r:id="rId868" o:title=""/>
          </v:shape>
          <o:OLEObject Type="Embed" ProgID="Equation.DSMT4" ShapeID="_x0000_i1435" DrawAspect="Content" ObjectID="_1792794675" r:id="rId869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thì điều kiện là</w:t>
      </w:r>
    </w:p>
    <w:p w14:paraId="51B4E187" w14:textId="77777777" w:rsidR="008F28A8" w:rsidRPr="008F28A8" w:rsidRDefault="008F28A8" w:rsidP="008F28A8">
      <w:pPr>
        <w:spacing w:after="0"/>
        <w:ind w:left="992" w:firstLine="1"/>
        <w:jc w:val="center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/>
          <w:position w:val="-34"/>
          <w:sz w:val="24"/>
          <w:szCs w:val="24"/>
        </w:rPr>
        <w:object w:dxaOrig="3080" w:dyaOrig="800" w14:anchorId="2A60E26F">
          <v:shape id="_x0000_i1436" type="#_x0000_t75" style="width:153.95pt;height:39.9pt" o:ole="">
            <v:imagedata r:id="rId870" o:title=""/>
          </v:shape>
          <o:OLEObject Type="Embed" ProgID="Equation.DSMT4" ShapeID="_x0000_i1436" DrawAspect="Content" ObjectID="_1792794676" r:id="rId871"/>
        </w:object>
      </w:r>
      <w:r w:rsidRPr="008F28A8">
        <w:rPr>
          <w:rFonts w:ascii="Palatino Linotype" w:hAnsi="Palatino Linotype"/>
          <w:position w:val="-34"/>
          <w:sz w:val="24"/>
          <w:szCs w:val="24"/>
        </w:rPr>
        <w:object w:dxaOrig="2860" w:dyaOrig="800" w14:anchorId="61DB7EA2">
          <v:shape id="_x0000_i1437" type="#_x0000_t75" style="width:143.45pt;height:39.9pt" o:ole="">
            <v:imagedata r:id="rId872" o:title=""/>
          </v:shape>
          <o:OLEObject Type="Embed" ProgID="Equation.DSMT4" ShapeID="_x0000_i1437" DrawAspect="Content" ObjectID="_1792794677" r:id="rId873"/>
        </w:objec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1700" w:dyaOrig="440" w14:anchorId="3C96038A">
          <v:shape id="_x0000_i1438" type="#_x0000_t75" style="width:84.75pt;height:21.6pt" o:ole="">
            <v:imagedata r:id="rId874" o:title=""/>
          </v:shape>
          <o:OLEObject Type="Embed" ProgID="Equation.DSMT4" ShapeID="_x0000_i1438" DrawAspect="Content" ObjectID="_1792794678" r:id="rId875"/>
        </w:object>
      </w:r>
    </w:p>
    <w:p w14:paraId="233CC752" w14:textId="77777777" w:rsidR="008F28A8" w:rsidRPr="008F28A8" w:rsidRDefault="008F28A8" w:rsidP="008F28A8">
      <w:pPr>
        <w:spacing w:after="0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Vậy với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40" w:dyaOrig="279" w14:anchorId="6212942E">
          <v:shape id="_x0000_i1439" type="#_x0000_t75" style="width:36.55pt;height:14.4pt" o:ole="">
            <v:imagedata r:id="rId876" o:title=""/>
          </v:shape>
          <o:OLEObject Type="Embed" ProgID="Equation.DSMT4" ShapeID="_x0000_i1439" DrawAspect="Content" ObjectID="_1792794679" r:id="rId877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thì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7DCB9AC0">
          <v:shape id="_x0000_i1440" type="#_x0000_t75" style="width:45.95pt;height:21.6pt" o:ole="">
            <v:imagedata r:id="rId878" o:title=""/>
          </v:shape>
          <o:OLEObject Type="Embed" ProgID="Equation.DSMT4" ShapeID="_x0000_i1440" DrawAspect="Content" ObjectID="_1792794680" r:id="rId879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06FCA320">
          <v:shape id="_x0000_i1441" type="#_x0000_t75" style="width:38.75pt;height:14.4pt" o:ole="">
            <v:imagedata r:id="rId880" o:title=""/>
          </v:shape>
          <o:OLEObject Type="Embed" ProgID="Equation.DSMT4" ShapeID="_x0000_i1441" DrawAspect="Content" ObjectID="_1792794681" r:id="rId881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6DB74F02" w14:textId="77777777" w:rsidR="008F28A8" w:rsidRPr="008F28A8" w:rsidRDefault="008F28A8" w:rsidP="008F28A8">
      <w:pPr>
        <w:spacing w:after="0" w:line="240" w:lineRule="auto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8F28A8">
        <w:rPr>
          <w:rFonts w:ascii="Yu Gothic" w:eastAsia="Yu Gothic" w:hAnsi="Yu Gothic" w:cs="Times New Roman" w:hint="eastAsia"/>
          <w:b/>
          <w:color w:val="C00000"/>
          <w:sz w:val="24"/>
          <w:szCs w:val="24"/>
          <w:lang w:val="vi-VN"/>
        </w:rPr>
        <w:t>⑶</w:t>
      </w:r>
      <w:r w:rsidRPr="008F28A8">
        <w:rPr>
          <w:color w:val="C00000"/>
          <w:sz w:val="24"/>
          <w:szCs w:val="24"/>
        </w:rPr>
        <w:t xml:space="preserve">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250AC158">
          <v:shape id="_x0000_i1442" type="#_x0000_t75" style="width:45.95pt;height:21.6pt" o:ole="">
            <v:imagedata r:id="rId807" o:title=""/>
          </v:shape>
          <o:OLEObject Type="Embed" ProgID="Equation.DSMT4" ShapeID="_x0000_i1442" DrawAspect="Content" ObjectID="_1792794682" r:id="rId882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28A801B8">
          <v:shape id="_x0000_i1443" type="#_x0000_t75" style="width:38.75pt;height:14.4pt" o:ole="">
            <v:imagedata r:id="rId803" o:title=""/>
          </v:shape>
          <o:OLEObject Type="Embed" ProgID="Equation.DSMT4" ShapeID="_x0000_i1443" DrawAspect="Content" ObjectID="_1792794683" r:id="rId883"/>
        </w:object>
      </w:r>
      <w:r w:rsidRPr="008F28A8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8F28A8">
        <w:rPr>
          <w:rFonts w:ascii="Palatino Linotype" w:hAnsi="Palatino Linotype" w:cs="Times New Roman"/>
          <w:sz w:val="24"/>
          <w:szCs w:val="24"/>
          <w:lang w:val="vi-VN"/>
        </w:rPr>
        <w:t>với</w: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8F28A8">
        <w:rPr>
          <w:rFonts w:ascii="Palatino Linotype" w:hAnsi="Palatino Linotype"/>
          <w:position w:val="-24"/>
          <w:sz w:val="24"/>
          <w:szCs w:val="24"/>
        </w:rPr>
        <w:object w:dxaOrig="3300" w:dyaOrig="700" w14:anchorId="5056C4E3">
          <v:shape id="_x0000_i1444" type="#_x0000_t75" style="width:165.05pt;height:35.45pt" o:ole="">
            <v:imagedata r:id="rId810" o:title=""/>
          </v:shape>
          <o:OLEObject Type="Embed" ProgID="Equation.DSMT4" ShapeID="_x0000_i1444" DrawAspect="Content" ObjectID="_1792794684" r:id="rId884"/>
        </w:object>
      </w:r>
      <w:r w:rsidRPr="008F28A8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C5EDEBD" w14:textId="77777777" w:rsidR="008F28A8" w:rsidRPr="008F28A8" w:rsidRDefault="008F28A8" w:rsidP="008F28A8">
      <w:pPr>
        <w:spacing w:after="0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1700" w:dyaOrig="340" w14:anchorId="2BCC1886">
          <v:shape id="_x0000_i1445" type="#_x0000_t75" style="width:84.75pt;height:17.15pt" o:ole="">
            <v:imagedata r:id="rId885" o:title=""/>
          </v:shape>
          <o:OLEObject Type="Embed" ProgID="Equation.DSMT4" ShapeID="_x0000_i1445" DrawAspect="Content" ObjectID="_1792794685" r:id="rId886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4FD5A146">
          <v:shape id="_x0000_i1446" type="#_x0000_t75" style="width:38.75pt;height:14.4pt" o:ole="">
            <v:imagedata r:id="rId887" o:title=""/>
          </v:shape>
          <o:OLEObject Type="Embed" ProgID="Equation.DSMT4" ShapeID="_x0000_i1446" DrawAspect="Content" ObjectID="_1792794686" r:id="rId888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4E93B86C" w14:textId="77777777" w:rsidR="008F28A8" w:rsidRPr="008F28A8" w:rsidRDefault="008F28A8" w:rsidP="008F28A8">
      <w:pPr>
        <w:spacing w:after="0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 w:val="24"/>
          <w:szCs w:val="24"/>
          <w:lang w:val="fr-FR"/>
        </w:rPr>
      </w:pP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Để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920" w:dyaOrig="440" w14:anchorId="5198D70A">
          <v:shape id="_x0000_i1447" type="#_x0000_t75" style="width:45.95pt;height:21.6pt" o:ole="">
            <v:imagedata r:id="rId889" o:title=""/>
          </v:shape>
          <o:OLEObject Type="Embed" ProgID="Equation.DSMT4" ShapeID="_x0000_i1447" DrawAspect="Content" ObjectID="_1792794687" r:id="rId890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6F7E87F3">
          <v:shape id="_x0000_i1448" type="#_x0000_t75" style="width:38.75pt;height:14.4pt" o:ole="">
            <v:imagedata r:id="rId891" o:title=""/>
          </v:shape>
          <o:OLEObject Type="Embed" ProgID="Equation.DSMT4" ShapeID="_x0000_i1448" DrawAspect="Content" ObjectID="_1792794688" r:id="rId892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 thì </w:t>
      </w:r>
      <w:r w:rsidRPr="008F28A8">
        <w:rPr>
          <w:rFonts w:ascii="Palatino Linotype" w:hAnsi="Palatino Linotype"/>
          <w:position w:val="-16"/>
          <w:sz w:val="24"/>
          <w:szCs w:val="24"/>
        </w:rPr>
        <w:object w:dxaOrig="3600" w:dyaOrig="440" w14:anchorId="64327601">
          <v:shape id="_x0000_i1449" type="#_x0000_t75" style="width:180pt;height:21.6pt" o:ole="">
            <v:imagedata r:id="rId893" o:title=""/>
          </v:shape>
          <o:OLEObject Type="Embed" ProgID="Equation.DSMT4" ShapeID="_x0000_i1449" DrawAspect="Content" ObjectID="_1792794689" r:id="rId894"/>
        </w:object>
      </w:r>
      <w:r w:rsidRPr="008F28A8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Pr="008F28A8">
        <w:rPr>
          <w:rFonts w:ascii="Palatino Linotype" w:hAnsi="Palatino Linotype"/>
          <w:position w:val="-6"/>
          <w:sz w:val="24"/>
          <w:szCs w:val="24"/>
        </w:rPr>
        <w:object w:dxaOrig="780" w:dyaOrig="279" w14:anchorId="7EE5E099">
          <v:shape id="_x0000_i1450" type="#_x0000_t75" style="width:38.75pt;height:14.4pt" o:ole="">
            <v:imagedata r:id="rId895" o:title=""/>
          </v:shape>
          <o:OLEObject Type="Embed" ProgID="Equation.DSMT4" ShapeID="_x0000_i1450" DrawAspect="Content" ObjectID="_1792794690" r:id="rId896"/>
        </w:object>
      </w:r>
    </w:p>
    <w:p w14:paraId="1416F72E" w14:textId="77777777" w:rsidR="008F28A8" w:rsidRPr="008F28A8" w:rsidRDefault="008F28A8" w:rsidP="008F28A8">
      <w:pPr>
        <w:pStyle w:val="MTDisplayEquation"/>
        <w:spacing w:after="0"/>
        <w:rPr>
          <w:rFonts w:ascii="Palatino Linotype" w:hAnsi="Palatino Linotype"/>
          <w:sz w:val="24"/>
          <w:lang w:val="fr-FR"/>
        </w:rPr>
      </w:pPr>
      <w:r w:rsidRPr="008F28A8">
        <w:rPr>
          <w:rFonts w:ascii="Palatino Linotype" w:hAnsi="Palatino Linotype"/>
          <w:position w:val="-18"/>
          <w:sz w:val="24"/>
        </w:rPr>
        <w:object w:dxaOrig="3180" w:dyaOrig="480" w14:anchorId="53E63E6C">
          <v:shape id="_x0000_i1451" type="#_x0000_t75" style="width:158.95pt;height:23.8pt" o:ole="">
            <v:imagedata r:id="rId897" o:title=""/>
          </v:shape>
          <o:OLEObject Type="Embed" ProgID="Equation.DSMT4" ShapeID="_x0000_i1451" DrawAspect="Content" ObjectID="_1792794691" r:id="rId898"/>
        </w:object>
      </w:r>
      <w:r w:rsidRPr="008F28A8">
        <w:rPr>
          <w:rFonts w:ascii="Palatino Linotype" w:hAnsi="Palatino Linotype"/>
          <w:position w:val="-6"/>
          <w:sz w:val="24"/>
        </w:rPr>
        <w:object w:dxaOrig="1359" w:dyaOrig="279" w14:anchorId="42F5A45A">
          <v:shape id="_x0000_i1452" type="#_x0000_t75" style="width:68.1pt;height:14.4pt" o:ole="">
            <v:imagedata r:id="rId899" o:title=""/>
          </v:shape>
          <o:OLEObject Type="Embed" ProgID="Equation.DSMT4" ShapeID="_x0000_i1452" DrawAspect="Content" ObjectID="_1792794692" r:id="rId900"/>
        </w:object>
      </w:r>
      <w:r w:rsidRPr="008F28A8">
        <w:rPr>
          <w:rFonts w:ascii="Palatino Linotype" w:hAnsi="Palatino Linotype"/>
          <w:position w:val="-24"/>
          <w:sz w:val="24"/>
        </w:rPr>
        <w:object w:dxaOrig="1120" w:dyaOrig="639" w14:anchorId="64AEF8D8">
          <v:shape id="_x0000_i1453" type="#_x0000_t75" style="width:55.95pt;height:32.1pt" o:ole="">
            <v:imagedata r:id="rId901" o:title=""/>
          </v:shape>
          <o:OLEObject Type="Embed" ProgID="Equation.DSMT4" ShapeID="_x0000_i1453" DrawAspect="Content" ObjectID="_1792794693" r:id="rId902"/>
        </w:object>
      </w:r>
      <w:r w:rsidRPr="008F28A8">
        <w:rPr>
          <w:rFonts w:ascii="Palatino Linotype" w:hAnsi="Palatino Linotype"/>
          <w:sz w:val="24"/>
          <w:lang w:val="fr-FR"/>
        </w:rPr>
        <w:t>.</w:t>
      </w:r>
    </w:p>
    <w:p w14:paraId="26F09CA6" w14:textId="77777777" w:rsidR="00201299" w:rsidRPr="00201299" w:rsidRDefault="00201299" w:rsidP="00201299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 w:rsidRPr="00201299"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t>Tài liệu được chia sẻ bởi Website VnTeach.Com</w:t>
      </w:r>
    </w:p>
    <w:p w14:paraId="5015616C" w14:textId="77B641A7" w:rsidR="00C9667E" w:rsidRPr="00F56552" w:rsidRDefault="00201299" w:rsidP="00201299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 w:rsidRPr="00201299"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t>https://www.vnteach.com</w:t>
      </w:r>
    </w:p>
    <w:sectPr w:rsidR="00C9667E" w:rsidRPr="00F56552" w:rsidSect="00F93309">
      <w:headerReference w:type="default" r:id="rId903"/>
      <w:footerReference w:type="default" r:id="rId904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2631FA" w14:textId="77777777" w:rsidR="00334AB0" w:rsidRDefault="00334AB0" w:rsidP="009E1EAB">
      <w:pPr>
        <w:spacing w:after="0" w:line="240" w:lineRule="auto"/>
      </w:pPr>
      <w:r>
        <w:separator/>
      </w:r>
    </w:p>
  </w:endnote>
  <w:endnote w:type="continuationSeparator" w:id="0">
    <w:p w14:paraId="3A32B63B" w14:textId="77777777" w:rsidR="00334AB0" w:rsidRDefault="00334AB0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0CE59E" w14:textId="17E6B8BD" w:rsidR="00083FBE" w:rsidRPr="00397B2E" w:rsidRDefault="00083FBE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AE0CF1" w14:textId="77777777" w:rsidR="00334AB0" w:rsidRDefault="00334AB0" w:rsidP="009E1EAB">
      <w:pPr>
        <w:spacing w:after="0" w:line="240" w:lineRule="auto"/>
      </w:pPr>
      <w:r>
        <w:separator/>
      </w:r>
    </w:p>
  </w:footnote>
  <w:footnote w:type="continuationSeparator" w:id="0">
    <w:p w14:paraId="37B75029" w14:textId="77777777" w:rsidR="00334AB0" w:rsidRDefault="00334AB0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CF0348" w14:textId="77777777" w:rsidR="00083FBE" w:rsidRPr="00AF1EE2" w:rsidRDefault="00083FBE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10EE3A5E" wp14:editId="1E41E538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585E250" w14:textId="77777777" w:rsidR="00083FBE" w:rsidRPr="00CE6CD7" w:rsidRDefault="00083FBE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C765A7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BẤT PHƯƠNG TRÌNH BẬC HAI 1 Ẩ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C599D76" w14:textId="77777777" w:rsidR="00083FBE" w:rsidRPr="006C41F4" w:rsidRDefault="00083FBE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0EE3A5E" id="Group 154" o:spid="_x0000_s1228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kIwwAAAAAAyfwGAAD//+3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29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30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1585E250" w14:textId="77777777" w:rsidR="00083FBE" w:rsidRPr="00CE6CD7" w:rsidRDefault="00083FBE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C765A7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BẤT PHƯƠNG TRÌNH BẬC HAI 1 ẨN</w:t>
                      </w:r>
                    </w:p>
                  </w:txbxContent>
                </v:textbox>
              </v:shape>
              <v:shape id="Text Box 13" o:spid="_x0000_s1231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14:paraId="7C599D76" w14:textId="77777777" w:rsidR="00083FBE" w:rsidRPr="006C41F4" w:rsidRDefault="00083FBE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7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1101F"/>
    <w:multiLevelType w:val="hybridMultilevel"/>
    <w:tmpl w:val="3A1E0F20"/>
    <w:lvl w:ilvl="0" w:tplc="04090009">
      <w:start w:val="1"/>
      <w:numFmt w:val="bullet"/>
      <w:lvlText w:val="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2026F7"/>
    <w:multiLevelType w:val="hybridMultilevel"/>
    <w:tmpl w:val="183872B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5EB85506"/>
    <w:lvl w:ilvl="0" w:tplc="65F25B0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076C01"/>
    <w:multiLevelType w:val="hybridMultilevel"/>
    <w:tmpl w:val="88500DD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612B7B"/>
    <w:multiLevelType w:val="hybridMultilevel"/>
    <w:tmpl w:val="7F20611C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4E7E37"/>
    <w:multiLevelType w:val="hybridMultilevel"/>
    <w:tmpl w:val="371CA508"/>
    <w:lvl w:ilvl="0" w:tplc="0CC664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1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5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96DBA"/>
    <w:multiLevelType w:val="hybridMultilevel"/>
    <w:tmpl w:val="B0E86166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8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2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656715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59749774">
    <w:abstractNumId w:val="37"/>
  </w:num>
  <w:num w:numId="3" w16cid:durableId="1204486511">
    <w:abstractNumId w:val="11"/>
  </w:num>
  <w:num w:numId="4" w16cid:durableId="77867710">
    <w:abstractNumId w:val="34"/>
  </w:num>
  <w:num w:numId="5" w16cid:durableId="1122307263">
    <w:abstractNumId w:val="41"/>
  </w:num>
  <w:num w:numId="6" w16cid:durableId="1551922355">
    <w:abstractNumId w:val="31"/>
  </w:num>
  <w:num w:numId="7" w16cid:durableId="345403617">
    <w:abstractNumId w:val="16"/>
  </w:num>
  <w:num w:numId="8" w16cid:durableId="341128076">
    <w:abstractNumId w:val="0"/>
  </w:num>
  <w:num w:numId="9" w16cid:durableId="1167092667">
    <w:abstractNumId w:val="29"/>
  </w:num>
  <w:num w:numId="10" w16cid:durableId="765424772">
    <w:abstractNumId w:val="4"/>
  </w:num>
  <w:num w:numId="11" w16cid:durableId="1343121628">
    <w:abstractNumId w:val="3"/>
  </w:num>
  <w:num w:numId="12" w16cid:durableId="671882259">
    <w:abstractNumId w:val="19"/>
  </w:num>
  <w:num w:numId="13" w16cid:durableId="1635872138">
    <w:abstractNumId w:val="33"/>
  </w:num>
  <w:num w:numId="14" w16cid:durableId="327952185">
    <w:abstractNumId w:val="39"/>
  </w:num>
  <w:num w:numId="15" w16cid:durableId="969359235">
    <w:abstractNumId w:val="1"/>
  </w:num>
  <w:num w:numId="16" w16cid:durableId="2113933959">
    <w:abstractNumId w:val="21"/>
  </w:num>
  <w:num w:numId="17" w16cid:durableId="1669557133">
    <w:abstractNumId w:val="40"/>
  </w:num>
  <w:num w:numId="18" w16cid:durableId="1597979084">
    <w:abstractNumId w:val="15"/>
  </w:num>
  <w:num w:numId="19" w16cid:durableId="434787786">
    <w:abstractNumId w:val="17"/>
  </w:num>
  <w:num w:numId="20" w16cid:durableId="574512646">
    <w:abstractNumId w:val="13"/>
  </w:num>
  <w:num w:numId="21" w16cid:durableId="815759161">
    <w:abstractNumId w:val="12"/>
  </w:num>
  <w:num w:numId="22" w16cid:durableId="2012295860">
    <w:abstractNumId w:val="10"/>
  </w:num>
  <w:num w:numId="23" w16cid:durableId="1417020948">
    <w:abstractNumId w:val="30"/>
  </w:num>
  <w:num w:numId="24" w16cid:durableId="979386629">
    <w:abstractNumId w:val="7"/>
  </w:num>
  <w:num w:numId="25" w16cid:durableId="726102543">
    <w:abstractNumId w:val="5"/>
  </w:num>
  <w:num w:numId="26" w16cid:durableId="539391839">
    <w:abstractNumId w:val="42"/>
  </w:num>
  <w:num w:numId="27" w16cid:durableId="1756045973">
    <w:abstractNumId w:val="20"/>
  </w:num>
  <w:num w:numId="28" w16cid:durableId="1404256163">
    <w:abstractNumId w:val="27"/>
  </w:num>
  <w:num w:numId="29" w16cid:durableId="1689335066">
    <w:abstractNumId w:val="26"/>
  </w:num>
  <w:num w:numId="30" w16cid:durableId="217396068">
    <w:abstractNumId w:val="6"/>
  </w:num>
  <w:num w:numId="31" w16cid:durableId="1601529561">
    <w:abstractNumId w:val="35"/>
  </w:num>
  <w:num w:numId="32" w16cid:durableId="492448453">
    <w:abstractNumId w:val="28"/>
  </w:num>
  <w:num w:numId="33" w16cid:durableId="183182172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68243493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394162910">
    <w:abstractNumId w:val="38"/>
  </w:num>
  <w:num w:numId="36" w16cid:durableId="1305886032">
    <w:abstractNumId w:val="2"/>
  </w:num>
  <w:num w:numId="37" w16cid:durableId="447312217">
    <w:abstractNumId w:val="8"/>
  </w:num>
  <w:num w:numId="38" w16cid:durableId="1683586536">
    <w:abstractNumId w:val="18"/>
  </w:num>
  <w:num w:numId="39" w16cid:durableId="1594123407">
    <w:abstractNumId w:val="32"/>
  </w:num>
  <w:num w:numId="40" w16cid:durableId="1961716101">
    <w:abstractNumId w:val="23"/>
  </w:num>
  <w:num w:numId="41" w16cid:durableId="928001491">
    <w:abstractNumId w:val="36"/>
  </w:num>
  <w:num w:numId="42" w16cid:durableId="1730954126">
    <w:abstractNumId w:val="24"/>
  </w:num>
  <w:num w:numId="43" w16cid:durableId="1347243463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3FBE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2A4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1299"/>
    <w:rsid w:val="002059B7"/>
    <w:rsid w:val="0020653E"/>
    <w:rsid w:val="0021207F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0B3"/>
    <w:rsid w:val="00322CA8"/>
    <w:rsid w:val="00334AB0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193E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24B2"/>
    <w:rsid w:val="007C3EC4"/>
    <w:rsid w:val="007C593E"/>
    <w:rsid w:val="007D4D34"/>
    <w:rsid w:val="007E056C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A67C7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28A8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15C4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0590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765A7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2679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071"/>
    <w:rsid w:val="00E94C5A"/>
    <w:rsid w:val="00EA08E3"/>
    <w:rsid w:val="00EB0103"/>
    <w:rsid w:val="00EB3CF4"/>
    <w:rsid w:val="00EB475E"/>
    <w:rsid w:val="00EB63AC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57B2A3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9E1EAB"/>
  </w:style>
  <w:style w:type="paragraph" w:styleId="Footer">
    <w:name w:val="footer"/>
    <w:basedOn w:val="Normal"/>
    <w:link w:val="Foot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uiPriority w:val="22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image" Target="media/image274.wmf"/><Relationship Id="rId769" Type="http://schemas.openxmlformats.org/officeDocument/2006/relationships/oleObject" Target="embeddings/oleObject450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96.bin"/><Relationship Id="rId531" Type="http://schemas.openxmlformats.org/officeDocument/2006/relationships/oleObject" Target="embeddings/oleObject317.bin"/><Relationship Id="rId629" Type="http://schemas.openxmlformats.org/officeDocument/2006/relationships/oleObject" Target="embeddings/oleObject367.bin"/><Relationship Id="rId170" Type="http://schemas.openxmlformats.org/officeDocument/2006/relationships/oleObject" Target="embeddings/oleObject106.bin"/><Relationship Id="rId836" Type="http://schemas.openxmlformats.org/officeDocument/2006/relationships/oleObject" Target="embeddings/oleObject493.bin"/><Relationship Id="rId268" Type="http://schemas.openxmlformats.org/officeDocument/2006/relationships/image" Target="media/image103.wmf"/><Relationship Id="rId475" Type="http://schemas.openxmlformats.org/officeDocument/2006/relationships/image" Target="media/image186.wmf"/><Relationship Id="rId682" Type="http://schemas.openxmlformats.org/officeDocument/2006/relationships/oleObject" Target="embeddings/oleObject398.bin"/><Relationship Id="rId903" Type="http://schemas.openxmlformats.org/officeDocument/2006/relationships/header" Target="header1.xml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202.bin"/><Relationship Id="rId542" Type="http://schemas.openxmlformats.org/officeDocument/2006/relationships/image" Target="media/image213.wmf"/><Relationship Id="rId181" Type="http://schemas.openxmlformats.org/officeDocument/2006/relationships/oleObject" Target="embeddings/oleObject113.bin"/><Relationship Id="rId402" Type="http://schemas.openxmlformats.org/officeDocument/2006/relationships/image" Target="media/image156.wmf"/><Relationship Id="rId847" Type="http://schemas.openxmlformats.org/officeDocument/2006/relationships/image" Target="media/image342.wmf"/><Relationship Id="rId279" Type="http://schemas.openxmlformats.org/officeDocument/2006/relationships/oleObject" Target="embeddings/oleObject164.bin"/><Relationship Id="rId486" Type="http://schemas.openxmlformats.org/officeDocument/2006/relationships/image" Target="media/image191.wmf"/><Relationship Id="rId693" Type="http://schemas.openxmlformats.org/officeDocument/2006/relationships/oleObject" Target="embeddings/oleObject404.bin"/><Relationship Id="rId707" Type="http://schemas.openxmlformats.org/officeDocument/2006/relationships/image" Target="media/image28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211.bin"/><Relationship Id="rId553" Type="http://schemas.openxmlformats.org/officeDocument/2006/relationships/oleObject" Target="embeddings/oleObject328.bin"/><Relationship Id="rId760" Type="http://schemas.openxmlformats.org/officeDocument/2006/relationships/oleObject" Target="embeddings/oleObject445.bin"/><Relationship Id="rId192" Type="http://schemas.openxmlformats.org/officeDocument/2006/relationships/image" Target="media/image67.wmf"/><Relationship Id="rId206" Type="http://schemas.openxmlformats.org/officeDocument/2006/relationships/image" Target="media/image74.wmf"/><Relationship Id="rId413" Type="http://schemas.openxmlformats.org/officeDocument/2006/relationships/oleObject" Target="embeddings/oleObject246.bin"/><Relationship Id="rId858" Type="http://schemas.openxmlformats.org/officeDocument/2006/relationships/image" Target="media/image346.wmf"/><Relationship Id="rId497" Type="http://schemas.openxmlformats.org/officeDocument/2006/relationships/image" Target="media/image196.wmf"/><Relationship Id="rId620" Type="http://schemas.openxmlformats.org/officeDocument/2006/relationships/image" Target="media/image251.png"/><Relationship Id="rId718" Type="http://schemas.openxmlformats.org/officeDocument/2006/relationships/oleObject" Target="embeddings/oleObject420.bin"/><Relationship Id="rId357" Type="http://schemas.openxmlformats.org/officeDocument/2006/relationships/image" Target="media/image134.wmf"/><Relationship Id="rId54" Type="http://schemas.openxmlformats.org/officeDocument/2006/relationships/image" Target="media/image23.wmf"/><Relationship Id="rId217" Type="http://schemas.openxmlformats.org/officeDocument/2006/relationships/oleObject" Target="embeddings/oleObject131.bin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51.bin"/><Relationship Id="rId869" Type="http://schemas.openxmlformats.org/officeDocument/2006/relationships/oleObject" Target="embeddings/oleObject511.bin"/><Relationship Id="rId424" Type="http://schemas.openxmlformats.org/officeDocument/2006/relationships/oleObject" Target="embeddings/oleObject255.bin"/><Relationship Id="rId631" Type="http://schemas.openxmlformats.org/officeDocument/2006/relationships/oleObject" Target="embeddings/oleObject368.bin"/><Relationship Id="rId729" Type="http://schemas.openxmlformats.org/officeDocument/2006/relationships/image" Target="media/image296.wmf"/><Relationship Id="rId270" Type="http://schemas.openxmlformats.org/officeDocument/2006/relationships/image" Target="media/image104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5.bin"/><Relationship Id="rId368" Type="http://schemas.openxmlformats.org/officeDocument/2006/relationships/image" Target="media/image139.wmf"/><Relationship Id="rId575" Type="http://schemas.openxmlformats.org/officeDocument/2006/relationships/image" Target="media/image230.wmf"/><Relationship Id="rId782" Type="http://schemas.openxmlformats.org/officeDocument/2006/relationships/oleObject" Target="embeddings/oleObject459.bin"/><Relationship Id="rId228" Type="http://schemas.openxmlformats.org/officeDocument/2006/relationships/image" Target="media/image85.wmf"/><Relationship Id="rId435" Type="http://schemas.openxmlformats.org/officeDocument/2006/relationships/oleObject" Target="embeddings/oleObject261.bin"/><Relationship Id="rId642" Type="http://schemas.openxmlformats.org/officeDocument/2006/relationships/oleObject" Target="embeddings/oleObject373.bin"/><Relationship Id="rId281" Type="http://schemas.openxmlformats.org/officeDocument/2006/relationships/oleObject" Target="embeddings/oleObject165.bin"/><Relationship Id="rId502" Type="http://schemas.openxmlformats.org/officeDocument/2006/relationships/oleObject" Target="embeddings/oleObject297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84.bin"/><Relationship Id="rId379" Type="http://schemas.openxmlformats.org/officeDocument/2006/relationships/oleObject" Target="embeddings/oleObject228.bin"/><Relationship Id="rId586" Type="http://schemas.openxmlformats.org/officeDocument/2006/relationships/image" Target="media/image235.wmf"/><Relationship Id="rId793" Type="http://schemas.openxmlformats.org/officeDocument/2006/relationships/image" Target="media/image322.wmf"/><Relationship Id="rId807" Type="http://schemas.openxmlformats.org/officeDocument/2006/relationships/image" Target="media/image329.wmf"/><Relationship Id="rId7" Type="http://schemas.openxmlformats.org/officeDocument/2006/relationships/endnotes" Target="endnotes.xml"/><Relationship Id="rId239" Type="http://schemas.openxmlformats.org/officeDocument/2006/relationships/oleObject" Target="embeddings/oleObject144.bin"/><Relationship Id="rId446" Type="http://schemas.openxmlformats.org/officeDocument/2006/relationships/oleObject" Target="embeddings/oleObject267.bin"/><Relationship Id="rId653" Type="http://schemas.openxmlformats.org/officeDocument/2006/relationships/image" Target="media/image268.wmf"/><Relationship Id="rId292" Type="http://schemas.openxmlformats.org/officeDocument/2006/relationships/image" Target="media/image115.wmf"/><Relationship Id="rId306" Type="http://schemas.openxmlformats.org/officeDocument/2006/relationships/oleObject" Target="embeddings/oleObject178.bin"/><Relationship Id="rId860" Type="http://schemas.openxmlformats.org/officeDocument/2006/relationships/image" Target="media/image347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04.wmf"/><Relationship Id="rId597" Type="http://schemas.openxmlformats.org/officeDocument/2006/relationships/image" Target="media/image240.wmf"/><Relationship Id="rId720" Type="http://schemas.openxmlformats.org/officeDocument/2006/relationships/oleObject" Target="embeddings/oleObject422.bin"/><Relationship Id="rId818" Type="http://schemas.openxmlformats.org/officeDocument/2006/relationships/oleObject" Target="embeddings/oleObject481.bin"/><Relationship Id="rId152" Type="http://schemas.openxmlformats.org/officeDocument/2006/relationships/oleObject" Target="embeddings/oleObject95.bin"/><Relationship Id="rId457" Type="http://schemas.openxmlformats.org/officeDocument/2006/relationships/oleObject" Target="embeddings/oleObject273.bin"/><Relationship Id="rId664" Type="http://schemas.openxmlformats.org/officeDocument/2006/relationships/oleObject" Target="embeddings/oleObject387.bin"/><Relationship Id="rId871" Type="http://schemas.openxmlformats.org/officeDocument/2006/relationships/oleObject" Target="embeddings/oleObject512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89.bin"/><Relationship Id="rId524" Type="http://schemas.openxmlformats.org/officeDocument/2006/relationships/oleObject" Target="embeddings/oleObject311.bin"/><Relationship Id="rId731" Type="http://schemas.openxmlformats.org/officeDocument/2006/relationships/image" Target="media/image297.wmf"/><Relationship Id="rId98" Type="http://schemas.openxmlformats.org/officeDocument/2006/relationships/oleObject" Target="embeddings/oleObject54.bin"/><Relationship Id="rId163" Type="http://schemas.openxmlformats.org/officeDocument/2006/relationships/oleObject" Target="embeddings/oleObject102.bin"/><Relationship Id="rId370" Type="http://schemas.openxmlformats.org/officeDocument/2006/relationships/image" Target="media/image140.wmf"/><Relationship Id="rId829" Type="http://schemas.openxmlformats.org/officeDocument/2006/relationships/image" Target="media/image333.wmf"/><Relationship Id="rId230" Type="http://schemas.openxmlformats.org/officeDocument/2006/relationships/oleObject" Target="embeddings/oleObject138.bin"/><Relationship Id="rId468" Type="http://schemas.openxmlformats.org/officeDocument/2006/relationships/oleObject" Target="embeddings/oleObject279.bin"/><Relationship Id="rId675" Type="http://schemas.openxmlformats.org/officeDocument/2006/relationships/oleObject" Target="embeddings/oleObject394.bin"/><Relationship Id="rId882" Type="http://schemas.openxmlformats.org/officeDocument/2006/relationships/oleObject" Target="embeddings/oleObject518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23.wmf"/><Relationship Id="rId535" Type="http://schemas.openxmlformats.org/officeDocument/2006/relationships/image" Target="media/image210.wmf"/><Relationship Id="rId742" Type="http://schemas.openxmlformats.org/officeDocument/2006/relationships/oleObject" Target="embeddings/oleObject434.bin"/><Relationship Id="rId174" Type="http://schemas.openxmlformats.org/officeDocument/2006/relationships/oleObject" Target="embeddings/oleObject110.bin"/><Relationship Id="rId381" Type="http://schemas.openxmlformats.org/officeDocument/2006/relationships/image" Target="media/image145.wmf"/><Relationship Id="rId602" Type="http://schemas.openxmlformats.org/officeDocument/2006/relationships/image" Target="media/image242.wmf"/><Relationship Id="rId241" Type="http://schemas.openxmlformats.org/officeDocument/2006/relationships/oleObject" Target="embeddings/oleObject145.bin"/><Relationship Id="rId479" Type="http://schemas.openxmlformats.org/officeDocument/2006/relationships/oleObject" Target="embeddings/oleObject285.bin"/><Relationship Id="rId686" Type="http://schemas.openxmlformats.org/officeDocument/2006/relationships/oleObject" Target="embeddings/oleObject400.bin"/><Relationship Id="rId893" Type="http://schemas.openxmlformats.org/officeDocument/2006/relationships/image" Target="media/image362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205.bin"/><Relationship Id="rId546" Type="http://schemas.openxmlformats.org/officeDocument/2006/relationships/image" Target="media/image215.png"/><Relationship Id="rId753" Type="http://schemas.openxmlformats.org/officeDocument/2006/relationships/image" Target="media/image305.wmf"/><Relationship Id="rId101" Type="http://schemas.openxmlformats.org/officeDocument/2006/relationships/oleObject" Target="embeddings/oleObject57.bin"/><Relationship Id="rId185" Type="http://schemas.openxmlformats.org/officeDocument/2006/relationships/oleObject" Target="embeddings/oleObject115.bin"/><Relationship Id="rId406" Type="http://schemas.openxmlformats.org/officeDocument/2006/relationships/image" Target="media/image158.wmf"/><Relationship Id="rId392" Type="http://schemas.openxmlformats.org/officeDocument/2006/relationships/image" Target="media/image151.wmf"/><Relationship Id="rId613" Type="http://schemas.openxmlformats.org/officeDocument/2006/relationships/oleObject" Target="embeddings/oleObject359.bin"/><Relationship Id="rId697" Type="http://schemas.openxmlformats.org/officeDocument/2006/relationships/image" Target="media/image283.wmf"/><Relationship Id="rId820" Type="http://schemas.openxmlformats.org/officeDocument/2006/relationships/oleObject" Target="embeddings/oleObject483.bin"/><Relationship Id="rId252" Type="http://schemas.openxmlformats.org/officeDocument/2006/relationships/image" Target="media/image95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330.bin"/><Relationship Id="rId764" Type="http://schemas.openxmlformats.org/officeDocument/2006/relationships/oleObject" Target="embeddings/oleObject447.bin"/><Relationship Id="rId196" Type="http://schemas.openxmlformats.org/officeDocument/2006/relationships/image" Target="media/image69.wmf"/><Relationship Id="rId417" Type="http://schemas.openxmlformats.org/officeDocument/2006/relationships/oleObject" Target="embeddings/oleObject250.bin"/><Relationship Id="rId624" Type="http://schemas.openxmlformats.org/officeDocument/2006/relationships/oleObject" Target="embeddings/oleObject364.bin"/><Relationship Id="rId831" Type="http://schemas.openxmlformats.org/officeDocument/2006/relationships/image" Target="media/image334.wmf"/><Relationship Id="rId263" Type="http://schemas.openxmlformats.org/officeDocument/2006/relationships/oleObject" Target="embeddings/oleObject156.bin"/><Relationship Id="rId470" Type="http://schemas.openxmlformats.org/officeDocument/2006/relationships/oleObject" Target="embeddings/oleObject280.bin"/><Relationship Id="rId58" Type="http://schemas.openxmlformats.org/officeDocument/2006/relationships/image" Target="media/image25.wmf"/><Relationship Id="rId123" Type="http://schemas.openxmlformats.org/officeDocument/2006/relationships/image" Target="media/image45.wmf"/><Relationship Id="rId330" Type="http://schemas.openxmlformats.org/officeDocument/2006/relationships/image" Target="media/image124.wmf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55.bin"/><Relationship Id="rId428" Type="http://schemas.openxmlformats.org/officeDocument/2006/relationships/oleObject" Target="embeddings/oleObject257.bin"/><Relationship Id="rId635" Type="http://schemas.openxmlformats.org/officeDocument/2006/relationships/oleObject" Target="embeddings/oleObject370.bin"/><Relationship Id="rId842" Type="http://schemas.openxmlformats.org/officeDocument/2006/relationships/oleObject" Target="embeddings/oleObject496.bin"/><Relationship Id="rId274" Type="http://schemas.openxmlformats.org/officeDocument/2006/relationships/image" Target="media/image106.wmf"/><Relationship Id="rId481" Type="http://schemas.openxmlformats.org/officeDocument/2006/relationships/oleObject" Target="embeddings/oleObject286.bin"/><Relationship Id="rId702" Type="http://schemas.openxmlformats.org/officeDocument/2006/relationships/oleObject" Target="embeddings/oleObject4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78.bin"/><Relationship Id="rId579" Type="http://schemas.openxmlformats.org/officeDocument/2006/relationships/image" Target="media/image232.wmf"/><Relationship Id="rId786" Type="http://schemas.openxmlformats.org/officeDocument/2006/relationships/oleObject" Target="embeddings/oleObject461.bin"/><Relationship Id="rId341" Type="http://schemas.openxmlformats.org/officeDocument/2006/relationships/oleObject" Target="embeddings/oleObject207.bin"/><Relationship Id="rId439" Type="http://schemas.openxmlformats.org/officeDocument/2006/relationships/image" Target="media/image169.wmf"/><Relationship Id="rId646" Type="http://schemas.openxmlformats.org/officeDocument/2006/relationships/oleObject" Target="embeddings/oleObject375.bin"/><Relationship Id="rId201" Type="http://schemas.openxmlformats.org/officeDocument/2006/relationships/oleObject" Target="embeddings/oleObject123.bin"/><Relationship Id="rId285" Type="http://schemas.openxmlformats.org/officeDocument/2006/relationships/oleObject" Target="embeddings/oleObject167.bin"/><Relationship Id="rId506" Type="http://schemas.openxmlformats.org/officeDocument/2006/relationships/oleObject" Target="embeddings/oleObject299.bin"/><Relationship Id="rId853" Type="http://schemas.openxmlformats.org/officeDocument/2006/relationships/image" Target="media/image345.wmf"/><Relationship Id="rId492" Type="http://schemas.openxmlformats.org/officeDocument/2006/relationships/oleObject" Target="embeddings/oleObject292.bin"/><Relationship Id="rId713" Type="http://schemas.openxmlformats.org/officeDocument/2006/relationships/oleObject" Target="embeddings/oleObject416.bin"/><Relationship Id="rId797" Type="http://schemas.openxmlformats.org/officeDocument/2006/relationships/image" Target="media/image324.wmf"/><Relationship Id="rId145" Type="http://schemas.openxmlformats.org/officeDocument/2006/relationships/oleObject" Target="embeddings/oleObject88.bin"/><Relationship Id="rId352" Type="http://schemas.openxmlformats.org/officeDocument/2006/relationships/image" Target="media/image131.wmf"/><Relationship Id="rId212" Type="http://schemas.openxmlformats.org/officeDocument/2006/relationships/image" Target="media/image77.wmf"/><Relationship Id="rId657" Type="http://schemas.openxmlformats.org/officeDocument/2006/relationships/image" Target="media/image270.wmf"/><Relationship Id="rId864" Type="http://schemas.openxmlformats.org/officeDocument/2006/relationships/image" Target="media/image349.wmf"/><Relationship Id="rId296" Type="http://schemas.openxmlformats.org/officeDocument/2006/relationships/image" Target="media/image117.wmf"/><Relationship Id="rId517" Type="http://schemas.openxmlformats.org/officeDocument/2006/relationships/image" Target="media/image206.wmf"/><Relationship Id="rId724" Type="http://schemas.openxmlformats.org/officeDocument/2006/relationships/oleObject" Target="embeddings/oleObject424.bin"/><Relationship Id="rId60" Type="http://schemas.openxmlformats.org/officeDocument/2006/relationships/image" Target="media/image26.wmf"/><Relationship Id="rId156" Type="http://schemas.openxmlformats.org/officeDocument/2006/relationships/image" Target="media/image51.wmf"/><Relationship Id="rId363" Type="http://schemas.openxmlformats.org/officeDocument/2006/relationships/oleObject" Target="embeddings/oleObject220.bin"/><Relationship Id="rId570" Type="http://schemas.openxmlformats.org/officeDocument/2006/relationships/image" Target="media/image227.wmf"/><Relationship Id="rId223" Type="http://schemas.openxmlformats.org/officeDocument/2006/relationships/oleObject" Target="embeddings/oleObject134.bin"/><Relationship Id="rId430" Type="http://schemas.openxmlformats.org/officeDocument/2006/relationships/image" Target="media/image165.wmf"/><Relationship Id="rId668" Type="http://schemas.openxmlformats.org/officeDocument/2006/relationships/oleObject" Target="embeddings/oleObject389.bin"/><Relationship Id="rId875" Type="http://schemas.openxmlformats.org/officeDocument/2006/relationships/oleObject" Target="embeddings/oleObject514.bin"/><Relationship Id="rId18" Type="http://schemas.openxmlformats.org/officeDocument/2006/relationships/image" Target="media/image8.wmf"/><Relationship Id="rId528" Type="http://schemas.openxmlformats.org/officeDocument/2006/relationships/oleObject" Target="embeddings/oleObject315.bin"/><Relationship Id="rId735" Type="http://schemas.openxmlformats.org/officeDocument/2006/relationships/image" Target="media/image299.wmf"/><Relationship Id="rId167" Type="http://schemas.openxmlformats.org/officeDocument/2006/relationships/oleObject" Target="embeddings/oleObject104.bin"/><Relationship Id="rId374" Type="http://schemas.openxmlformats.org/officeDocument/2006/relationships/oleObject" Target="embeddings/oleObject226.bin"/><Relationship Id="rId581" Type="http://schemas.openxmlformats.org/officeDocument/2006/relationships/image" Target="media/image233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86.wmf"/><Relationship Id="rId679" Type="http://schemas.openxmlformats.org/officeDocument/2006/relationships/image" Target="media/image276.wmf"/><Relationship Id="rId802" Type="http://schemas.openxmlformats.org/officeDocument/2006/relationships/oleObject" Target="embeddings/oleObject469.bin"/><Relationship Id="rId886" Type="http://schemas.openxmlformats.org/officeDocument/2006/relationships/oleObject" Target="embeddings/oleObject5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image" Target="media/image170.wmf"/><Relationship Id="rId539" Type="http://schemas.openxmlformats.org/officeDocument/2006/relationships/image" Target="media/image212.wmf"/><Relationship Id="rId746" Type="http://schemas.openxmlformats.org/officeDocument/2006/relationships/oleObject" Target="embeddings/oleObject438.bin"/><Relationship Id="rId178" Type="http://schemas.openxmlformats.org/officeDocument/2006/relationships/image" Target="media/image60.wmf"/><Relationship Id="rId301" Type="http://schemas.openxmlformats.org/officeDocument/2006/relationships/oleObject" Target="embeddings/oleObject175.bin"/><Relationship Id="rId82" Type="http://schemas.openxmlformats.org/officeDocument/2006/relationships/image" Target="media/image37.png"/><Relationship Id="rId385" Type="http://schemas.openxmlformats.org/officeDocument/2006/relationships/oleObject" Target="embeddings/oleObject231.bin"/><Relationship Id="rId592" Type="http://schemas.openxmlformats.org/officeDocument/2006/relationships/oleObject" Target="embeddings/oleObject348.bin"/><Relationship Id="rId606" Type="http://schemas.openxmlformats.org/officeDocument/2006/relationships/oleObject" Target="embeddings/oleObject355.bin"/><Relationship Id="rId813" Type="http://schemas.openxmlformats.org/officeDocument/2006/relationships/oleObject" Target="embeddings/oleObject476.bin"/><Relationship Id="rId245" Type="http://schemas.openxmlformats.org/officeDocument/2006/relationships/oleObject" Target="embeddings/oleObject147.bin"/><Relationship Id="rId452" Type="http://schemas.openxmlformats.org/officeDocument/2006/relationships/image" Target="media/image175.png"/><Relationship Id="rId897" Type="http://schemas.openxmlformats.org/officeDocument/2006/relationships/image" Target="media/image364.wmf"/><Relationship Id="rId105" Type="http://schemas.openxmlformats.org/officeDocument/2006/relationships/image" Target="media/image39.wmf"/><Relationship Id="rId312" Type="http://schemas.openxmlformats.org/officeDocument/2006/relationships/oleObject" Target="embeddings/oleObject184.bin"/><Relationship Id="rId757" Type="http://schemas.openxmlformats.org/officeDocument/2006/relationships/image" Target="media/image307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7.bin"/><Relationship Id="rId396" Type="http://schemas.openxmlformats.org/officeDocument/2006/relationships/image" Target="media/image153.wmf"/><Relationship Id="rId617" Type="http://schemas.openxmlformats.org/officeDocument/2006/relationships/oleObject" Target="embeddings/oleObject361.bin"/><Relationship Id="rId824" Type="http://schemas.openxmlformats.org/officeDocument/2006/relationships/oleObject" Target="embeddings/oleObject487.bin"/><Relationship Id="rId256" Type="http://schemas.openxmlformats.org/officeDocument/2006/relationships/image" Target="media/image97.wmf"/><Relationship Id="rId463" Type="http://schemas.openxmlformats.org/officeDocument/2006/relationships/oleObject" Target="embeddings/oleObject276.bin"/><Relationship Id="rId670" Type="http://schemas.openxmlformats.org/officeDocument/2006/relationships/oleObject" Target="embeddings/oleObject390.bin"/><Relationship Id="rId116" Type="http://schemas.openxmlformats.org/officeDocument/2006/relationships/oleObject" Target="embeddings/oleObject67.bin"/><Relationship Id="rId323" Type="http://schemas.openxmlformats.org/officeDocument/2006/relationships/oleObject" Target="embeddings/oleObject195.bin"/><Relationship Id="rId530" Type="http://schemas.openxmlformats.org/officeDocument/2006/relationships/image" Target="media/image207.wmf"/><Relationship Id="rId768" Type="http://schemas.openxmlformats.org/officeDocument/2006/relationships/oleObject" Target="embeddings/oleObject449.bin"/><Relationship Id="rId20" Type="http://schemas.openxmlformats.org/officeDocument/2006/relationships/image" Target="media/image9.wmf"/><Relationship Id="rId628" Type="http://schemas.openxmlformats.org/officeDocument/2006/relationships/oleObject" Target="embeddings/oleObject366.bin"/><Relationship Id="rId835" Type="http://schemas.openxmlformats.org/officeDocument/2006/relationships/image" Target="media/image336.wmf"/><Relationship Id="rId267" Type="http://schemas.openxmlformats.org/officeDocument/2006/relationships/oleObject" Target="embeddings/oleObject158.bin"/><Relationship Id="rId474" Type="http://schemas.openxmlformats.org/officeDocument/2006/relationships/oleObject" Target="embeddings/oleObject282.bin"/><Relationship Id="rId127" Type="http://schemas.openxmlformats.org/officeDocument/2006/relationships/image" Target="media/image47.wmf"/><Relationship Id="rId681" Type="http://schemas.openxmlformats.org/officeDocument/2006/relationships/image" Target="media/image277.wmf"/><Relationship Id="rId779" Type="http://schemas.openxmlformats.org/officeDocument/2006/relationships/image" Target="media/image315.wmf"/><Relationship Id="rId902" Type="http://schemas.openxmlformats.org/officeDocument/2006/relationships/oleObject" Target="embeddings/oleObject529.bin"/><Relationship Id="rId31" Type="http://schemas.openxmlformats.org/officeDocument/2006/relationships/oleObject" Target="embeddings/oleObject10.bin"/><Relationship Id="rId334" Type="http://schemas.openxmlformats.org/officeDocument/2006/relationships/image" Target="media/image126.wmf"/><Relationship Id="rId541" Type="http://schemas.openxmlformats.org/officeDocument/2006/relationships/oleObject" Target="embeddings/oleObject322.bin"/><Relationship Id="rId639" Type="http://schemas.openxmlformats.org/officeDocument/2006/relationships/image" Target="media/image261.wmf"/><Relationship Id="rId180" Type="http://schemas.openxmlformats.org/officeDocument/2006/relationships/image" Target="media/image61.wmf"/><Relationship Id="rId278" Type="http://schemas.openxmlformats.org/officeDocument/2006/relationships/image" Target="media/image108.wmf"/><Relationship Id="rId401" Type="http://schemas.openxmlformats.org/officeDocument/2006/relationships/oleObject" Target="embeddings/oleObject239.bin"/><Relationship Id="rId846" Type="http://schemas.openxmlformats.org/officeDocument/2006/relationships/oleObject" Target="embeddings/oleObject498.bin"/><Relationship Id="rId485" Type="http://schemas.openxmlformats.org/officeDocument/2006/relationships/oleObject" Target="embeddings/oleObject288.bin"/><Relationship Id="rId692" Type="http://schemas.openxmlformats.org/officeDocument/2006/relationships/oleObject" Target="embeddings/oleObject403.bin"/><Relationship Id="rId706" Type="http://schemas.openxmlformats.org/officeDocument/2006/relationships/oleObject" Target="embeddings/oleObject412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81.bin"/><Relationship Id="rId345" Type="http://schemas.openxmlformats.org/officeDocument/2006/relationships/image" Target="media/image128.wmf"/><Relationship Id="rId552" Type="http://schemas.openxmlformats.org/officeDocument/2006/relationships/oleObject" Target="embeddings/oleObject327.bin"/><Relationship Id="rId191" Type="http://schemas.openxmlformats.org/officeDocument/2006/relationships/oleObject" Target="embeddings/oleObject118.bin"/><Relationship Id="rId205" Type="http://schemas.openxmlformats.org/officeDocument/2006/relationships/oleObject" Target="embeddings/oleObject125.bin"/><Relationship Id="rId412" Type="http://schemas.openxmlformats.org/officeDocument/2006/relationships/oleObject" Target="embeddings/oleObject245.bin"/><Relationship Id="rId857" Type="http://schemas.openxmlformats.org/officeDocument/2006/relationships/oleObject" Target="embeddings/oleObject505.bin"/><Relationship Id="rId289" Type="http://schemas.openxmlformats.org/officeDocument/2006/relationships/oleObject" Target="embeddings/oleObject169.bin"/><Relationship Id="rId496" Type="http://schemas.openxmlformats.org/officeDocument/2006/relationships/oleObject" Target="embeddings/oleObject294.bin"/><Relationship Id="rId717" Type="http://schemas.openxmlformats.org/officeDocument/2006/relationships/oleObject" Target="embeddings/oleObject419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92.bin"/><Relationship Id="rId356" Type="http://schemas.openxmlformats.org/officeDocument/2006/relationships/oleObject" Target="embeddings/oleObject216.bin"/><Relationship Id="rId563" Type="http://schemas.openxmlformats.org/officeDocument/2006/relationships/image" Target="media/image224.wmf"/><Relationship Id="rId770" Type="http://schemas.openxmlformats.org/officeDocument/2006/relationships/image" Target="media/image313.wmf"/><Relationship Id="rId216" Type="http://schemas.openxmlformats.org/officeDocument/2006/relationships/image" Target="media/image79.wmf"/><Relationship Id="rId423" Type="http://schemas.openxmlformats.org/officeDocument/2006/relationships/image" Target="media/image162.wmf"/><Relationship Id="rId868" Type="http://schemas.openxmlformats.org/officeDocument/2006/relationships/image" Target="media/image351.wmf"/><Relationship Id="rId630" Type="http://schemas.openxmlformats.org/officeDocument/2006/relationships/image" Target="media/image256.wmf"/><Relationship Id="rId728" Type="http://schemas.openxmlformats.org/officeDocument/2006/relationships/oleObject" Target="embeddings/oleObject426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222.bin"/><Relationship Id="rId574" Type="http://schemas.openxmlformats.org/officeDocument/2006/relationships/image" Target="media/image229.png"/><Relationship Id="rId227" Type="http://schemas.openxmlformats.org/officeDocument/2006/relationships/oleObject" Target="embeddings/oleObject136.bin"/><Relationship Id="rId781" Type="http://schemas.openxmlformats.org/officeDocument/2006/relationships/image" Target="media/image316.wmf"/><Relationship Id="rId879" Type="http://schemas.openxmlformats.org/officeDocument/2006/relationships/oleObject" Target="embeddings/oleObject516.bin"/><Relationship Id="rId434" Type="http://schemas.openxmlformats.org/officeDocument/2006/relationships/image" Target="media/image167.wmf"/><Relationship Id="rId641" Type="http://schemas.openxmlformats.org/officeDocument/2006/relationships/image" Target="media/image262.wmf"/><Relationship Id="rId739" Type="http://schemas.openxmlformats.org/officeDocument/2006/relationships/oleObject" Target="embeddings/oleObject432.bin"/><Relationship Id="rId280" Type="http://schemas.openxmlformats.org/officeDocument/2006/relationships/image" Target="media/image109.wmf"/><Relationship Id="rId501" Type="http://schemas.openxmlformats.org/officeDocument/2006/relationships/image" Target="media/image19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83.bin"/><Relationship Id="rId378" Type="http://schemas.openxmlformats.org/officeDocument/2006/relationships/image" Target="media/image144.wmf"/><Relationship Id="rId585" Type="http://schemas.openxmlformats.org/officeDocument/2006/relationships/oleObject" Target="embeddings/oleObject344.bin"/><Relationship Id="rId792" Type="http://schemas.openxmlformats.org/officeDocument/2006/relationships/oleObject" Target="embeddings/oleObject464.bin"/><Relationship Id="rId806" Type="http://schemas.openxmlformats.org/officeDocument/2006/relationships/oleObject" Target="embeddings/oleObject471.bin"/><Relationship Id="rId6" Type="http://schemas.openxmlformats.org/officeDocument/2006/relationships/footnotes" Target="footnotes.xml"/><Relationship Id="rId238" Type="http://schemas.openxmlformats.org/officeDocument/2006/relationships/image" Target="media/image88.wmf"/><Relationship Id="rId445" Type="http://schemas.openxmlformats.org/officeDocument/2006/relationships/image" Target="media/image172.wmf"/><Relationship Id="rId652" Type="http://schemas.openxmlformats.org/officeDocument/2006/relationships/oleObject" Target="embeddings/oleObject378.bin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77.bin"/><Relationship Id="rId512" Type="http://schemas.openxmlformats.org/officeDocument/2006/relationships/oleObject" Target="embeddings/oleObject302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94.bin"/><Relationship Id="rId389" Type="http://schemas.openxmlformats.org/officeDocument/2006/relationships/image" Target="media/image149.wmf"/><Relationship Id="rId596" Type="http://schemas.openxmlformats.org/officeDocument/2006/relationships/oleObject" Target="embeddings/oleObject350.bin"/><Relationship Id="rId817" Type="http://schemas.openxmlformats.org/officeDocument/2006/relationships/oleObject" Target="embeddings/oleObject480.bin"/><Relationship Id="rId249" Type="http://schemas.openxmlformats.org/officeDocument/2006/relationships/oleObject" Target="embeddings/oleObject149.bin"/><Relationship Id="rId456" Type="http://schemas.openxmlformats.org/officeDocument/2006/relationships/oleObject" Target="embeddings/oleObject272.bin"/><Relationship Id="rId663" Type="http://schemas.openxmlformats.org/officeDocument/2006/relationships/oleObject" Target="embeddings/oleObject386.bin"/><Relationship Id="rId870" Type="http://schemas.openxmlformats.org/officeDocument/2006/relationships/image" Target="media/image35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62.bin"/><Relationship Id="rId316" Type="http://schemas.openxmlformats.org/officeDocument/2006/relationships/oleObject" Target="embeddings/oleObject188.bin"/><Relationship Id="rId523" Type="http://schemas.openxmlformats.org/officeDocument/2006/relationships/oleObject" Target="embeddings/oleObject310.bin"/><Relationship Id="rId97" Type="http://schemas.openxmlformats.org/officeDocument/2006/relationships/oleObject" Target="embeddings/oleObject53.bin"/><Relationship Id="rId730" Type="http://schemas.openxmlformats.org/officeDocument/2006/relationships/oleObject" Target="embeddings/oleObject427.bin"/><Relationship Id="rId828" Type="http://schemas.openxmlformats.org/officeDocument/2006/relationships/oleObject" Target="embeddings/oleObject489.bin"/><Relationship Id="rId162" Type="http://schemas.openxmlformats.org/officeDocument/2006/relationships/image" Target="media/image54.wmf"/><Relationship Id="rId467" Type="http://schemas.openxmlformats.org/officeDocument/2006/relationships/oleObject" Target="embeddings/oleObject278.bin"/><Relationship Id="rId674" Type="http://schemas.openxmlformats.org/officeDocument/2006/relationships/oleObject" Target="embeddings/oleObject393.bin"/><Relationship Id="rId881" Type="http://schemas.openxmlformats.org/officeDocument/2006/relationships/oleObject" Target="embeddings/oleObject517.bin"/><Relationship Id="rId24" Type="http://schemas.openxmlformats.org/officeDocument/2006/relationships/image" Target="media/image11.wmf"/><Relationship Id="rId327" Type="http://schemas.openxmlformats.org/officeDocument/2006/relationships/oleObject" Target="embeddings/oleObject198.bin"/><Relationship Id="rId534" Type="http://schemas.openxmlformats.org/officeDocument/2006/relationships/image" Target="media/image209.png"/><Relationship Id="rId741" Type="http://schemas.openxmlformats.org/officeDocument/2006/relationships/oleObject" Target="embeddings/oleObject433.bin"/><Relationship Id="rId839" Type="http://schemas.openxmlformats.org/officeDocument/2006/relationships/image" Target="media/image338.wmf"/><Relationship Id="rId173" Type="http://schemas.openxmlformats.org/officeDocument/2006/relationships/oleObject" Target="embeddings/oleObject109.bin"/><Relationship Id="rId380" Type="http://schemas.openxmlformats.org/officeDocument/2006/relationships/oleObject" Target="embeddings/oleObject229.bin"/><Relationship Id="rId601" Type="http://schemas.openxmlformats.org/officeDocument/2006/relationships/oleObject" Target="embeddings/oleObject353.bin"/><Relationship Id="rId240" Type="http://schemas.openxmlformats.org/officeDocument/2006/relationships/image" Target="media/image89.wmf"/><Relationship Id="rId478" Type="http://schemas.openxmlformats.org/officeDocument/2006/relationships/image" Target="media/image187.wmf"/><Relationship Id="rId685" Type="http://schemas.openxmlformats.org/officeDocument/2006/relationships/image" Target="media/image279.wmf"/><Relationship Id="rId892" Type="http://schemas.openxmlformats.org/officeDocument/2006/relationships/oleObject" Target="embeddings/oleObject524.bin"/><Relationship Id="rId906" Type="http://schemas.openxmlformats.org/officeDocument/2006/relationships/theme" Target="theme/theme1.xml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204.bin"/><Relationship Id="rId545" Type="http://schemas.openxmlformats.org/officeDocument/2006/relationships/oleObject" Target="embeddings/oleObject324.bin"/><Relationship Id="rId752" Type="http://schemas.openxmlformats.org/officeDocument/2006/relationships/oleObject" Target="embeddings/oleObject441.bin"/><Relationship Id="rId184" Type="http://schemas.openxmlformats.org/officeDocument/2006/relationships/image" Target="media/image63.wmf"/><Relationship Id="rId391" Type="http://schemas.openxmlformats.org/officeDocument/2006/relationships/image" Target="media/image150.png"/><Relationship Id="rId405" Type="http://schemas.openxmlformats.org/officeDocument/2006/relationships/oleObject" Target="embeddings/oleObject241.bin"/><Relationship Id="rId612" Type="http://schemas.openxmlformats.org/officeDocument/2006/relationships/image" Target="media/image247.wmf"/><Relationship Id="rId251" Type="http://schemas.openxmlformats.org/officeDocument/2006/relationships/oleObject" Target="embeddings/oleObject150.bin"/><Relationship Id="rId489" Type="http://schemas.openxmlformats.org/officeDocument/2006/relationships/image" Target="media/image192.wmf"/><Relationship Id="rId696" Type="http://schemas.openxmlformats.org/officeDocument/2006/relationships/oleObject" Target="embeddings/oleObject407.bin"/><Relationship Id="rId46" Type="http://schemas.openxmlformats.org/officeDocument/2006/relationships/image" Target="media/image19.wmf"/><Relationship Id="rId349" Type="http://schemas.openxmlformats.org/officeDocument/2006/relationships/image" Target="media/image130.wmf"/><Relationship Id="rId556" Type="http://schemas.openxmlformats.org/officeDocument/2006/relationships/image" Target="media/image220.wmf"/><Relationship Id="rId763" Type="http://schemas.openxmlformats.org/officeDocument/2006/relationships/image" Target="media/image310.wmf"/><Relationship Id="rId111" Type="http://schemas.openxmlformats.org/officeDocument/2006/relationships/oleObject" Target="embeddings/oleObject63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27.bin"/><Relationship Id="rId416" Type="http://schemas.openxmlformats.org/officeDocument/2006/relationships/oleObject" Target="embeddings/oleObject249.bin"/><Relationship Id="rId623" Type="http://schemas.openxmlformats.org/officeDocument/2006/relationships/image" Target="media/image253.wmf"/><Relationship Id="rId830" Type="http://schemas.openxmlformats.org/officeDocument/2006/relationships/oleObject" Target="embeddings/oleObject490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00.wmf"/><Relationship Id="rId567" Type="http://schemas.openxmlformats.org/officeDocument/2006/relationships/image" Target="media/image226.wmf"/><Relationship Id="rId122" Type="http://schemas.openxmlformats.org/officeDocument/2006/relationships/oleObject" Target="embeddings/oleObject71.bin"/><Relationship Id="rId774" Type="http://schemas.openxmlformats.org/officeDocument/2006/relationships/oleObject" Target="embeddings/oleObject454.bin"/><Relationship Id="rId427" Type="http://schemas.openxmlformats.org/officeDocument/2006/relationships/image" Target="media/image164.wmf"/><Relationship Id="rId634" Type="http://schemas.openxmlformats.org/officeDocument/2006/relationships/image" Target="media/image258.wmf"/><Relationship Id="rId841" Type="http://schemas.openxmlformats.org/officeDocument/2006/relationships/image" Target="media/image339.wmf"/><Relationship Id="rId273" Type="http://schemas.openxmlformats.org/officeDocument/2006/relationships/oleObject" Target="embeddings/oleObject161.bin"/><Relationship Id="rId480" Type="http://schemas.openxmlformats.org/officeDocument/2006/relationships/image" Target="media/image188.wmf"/><Relationship Id="rId701" Type="http://schemas.openxmlformats.org/officeDocument/2006/relationships/image" Target="media/image285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206.bin"/><Relationship Id="rId578" Type="http://schemas.openxmlformats.org/officeDocument/2006/relationships/oleObject" Target="embeddings/oleObject340.bin"/><Relationship Id="rId785" Type="http://schemas.openxmlformats.org/officeDocument/2006/relationships/image" Target="media/image318.wmf"/><Relationship Id="rId200" Type="http://schemas.openxmlformats.org/officeDocument/2006/relationships/image" Target="media/image71.wmf"/><Relationship Id="rId438" Type="http://schemas.openxmlformats.org/officeDocument/2006/relationships/oleObject" Target="embeddings/oleObject263.bin"/><Relationship Id="rId645" Type="http://schemas.openxmlformats.org/officeDocument/2006/relationships/image" Target="media/image264.wmf"/><Relationship Id="rId852" Type="http://schemas.openxmlformats.org/officeDocument/2006/relationships/oleObject" Target="embeddings/oleObject501.bin"/><Relationship Id="rId242" Type="http://schemas.openxmlformats.org/officeDocument/2006/relationships/image" Target="media/image90.wmf"/><Relationship Id="rId284" Type="http://schemas.openxmlformats.org/officeDocument/2006/relationships/image" Target="media/image111.wmf"/><Relationship Id="rId491" Type="http://schemas.openxmlformats.org/officeDocument/2006/relationships/image" Target="media/image193.wmf"/><Relationship Id="rId505" Type="http://schemas.openxmlformats.org/officeDocument/2006/relationships/image" Target="media/image200.wmf"/><Relationship Id="rId712" Type="http://schemas.openxmlformats.org/officeDocument/2006/relationships/oleObject" Target="embeddings/oleObject415.bin"/><Relationship Id="rId894" Type="http://schemas.openxmlformats.org/officeDocument/2006/relationships/oleObject" Target="embeddings/oleObject52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7.bin"/><Relationship Id="rId547" Type="http://schemas.openxmlformats.org/officeDocument/2006/relationships/image" Target="media/image216.wmf"/><Relationship Id="rId589" Type="http://schemas.openxmlformats.org/officeDocument/2006/relationships/oleObject" Target="embeddings/oleObject346.bin"/><Relationship Id="rId754" Type="http://schemas.openxmlformats.org/officeDocument/2006/relationships/oleObject" Target="embeddings/oleObject442.bin"/><Relationship Id="rId796" Type="http://schemas.openxmlformats.org/officeDocument/2006/relationships/oleObject" Target="embeddings/oleObject466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64.wmf"/><Relationship Id="rId351" Type="http://schemas.openxmlformats.org/officeDocument/2006/relationships/oleObject" Target="embeddings/oleObject214.bin"/><Relationship Id="rId393" Type="http://schemas.openxmlformats.org/officeDocument/2006/relationships/oleObject" Target="embeddings/oleObject235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69.bin"/><Relationship Id="rId614" Type="http://schemas.openxmlformats.org/officeDocument/2006/relationships/image" Target="media/image248.png"/><Relationship Id="rId656" Type="http://schemas.openxmlformats.org/officeDocument/2006/relationships/oleObject" Target="embeddings/oleObject380.bin"/><Relationship Id="rId821" Type="http://schemas.openxmlformats.org/officeDocument/2006/relationships/oleObject" Target="embeddings/oleObject484.bin"/><Relationship Id="rId863" Type="http://schemas.openxmlformats.org/officeDocument/2006/relationships/oleObject" Target="embeddings/oleObject508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51.bin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1.bin"/><Relationship Id="rId460" Type="http://schemas.openxmlformats.org/officeDocument/2006/relationships/image" Target="media/image179.wmf"/><Relationship Id="rId516" Type="http://schemas.openxmlformats.org/officeDocument/2006/relationships/oleObject" Target="embeddings/oleObject304.bin"/><Relationship Id="rId698" Type="http://schemas.openxmlformats.org/officeDocument/2006/relationships/oleObject" Target="embeddings/oleObject408.bin"/><Relationship Id="rId48" Type="http://schemas.openxmlformats.org/officeDocument/2006/relationships/image" Target="media/image20.wmf"/><Relationship Id="rId113" Type="http://schemas.openxmlformats.org/officeDocument/2006/relationships/image" Target="media/image42.png"/><Relationship Id="rId320" Type="http://schemas.openxmlformats.org/officeDocument/2006/relationships/oleObject" Target="embeddings/oleObject192.bin"/><Relationship Id="rId558" Type="http://schemas.openxmlformats.org/officeDocument/2006/relationships/image" Target="media/image221.png"/><Relationship Id="rId723" Type="http://schemas.openxmlformats.org/officeDocument/2006/relationships/image" Target="media/image293.wmf"/><Relationship Id="rId765" Type="http://schemas.openxmlformats.org/officeDocument/2006/relationships/image" Target="media/image311.wmf"/><Relationship Id="rId155" Type="http://schemas.openxmlformats.org/officeDocument/2006/relationships/oleObject" Target="embeddings/oleObject98.bin"/><Relationship Id="rId197" Type="http://schemas.openxmlformats.org/officeDocument/2006/relationships/oleObject" Target="embeddings/oleObject121.bin"/><Relationship Id="rId362" Type="http://schemas.openxmlformats.org/officeDocument/2006/relationships/image" Target="media/image136.wmf"/><Relationship Id="rId418" Type="http://schemas.openxmlformats.org/officeDocument/2006/relationships/oleObject" Target="embeddings/oleObject251.bin"/><Relationship Id="rId625" Type="http://schemas.openxmlformats.org/officeDocument/2006/relationships/image" Target="media/image254.wmf"/><Relationship Id="rId832" Type="http://schemas.openxmlformats.org/officeDocument/2006/relationships/oleObject" Target="embeddings/oleObject491.bin"/><Relationship Id="rId222" Type="http://schemas.openxmlformats.org/officeDocument/2006/relationships/image" Target="media/image82.wmf"/><Relationship Id="rId264" Type="http://schemas.openxmlformats.org/officeDocument/2006/relationships/image" Target="media/image101.wmf"/><Relationship Id="rId471" Type="http://schemas.openxmlformats.org/officeDocument/2006/relationships/image" Target="media/image184.wmf"/><Relationship Id="rId667" Type="http://schemas.openxmlformats.org/officeDocument/2006/relationships/image" Target="media/image272.wmf"/><Relationship Id="rId874" Type="http://schemas.openxmlformats.org/officeDocument/2006/relationships/image" Target="media/image354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72.bin"/><Relationship Id="rId527" Type="http://schemas.openxmlformats.org/officeDocument/2006/relationships/oleObject" Target="embeddings/oleObject314.bin"/><Relationship Id="rId569" Type="http://schemas.openxmlformats.org/officeDocument/2006/relationships/oleObject" Target="embeddings/oleObject336.bin"/><Relationship Id="rId734" Type="http://schemas.openxmlformats.org/officeDocument/2006/relationships/oleObject" Target="embeddings/oleObject429.bin"/><Relationship Id="rId776" Type="http://schemas.openxmlformats.org/officeDocument/2006/relationships/oleObject" Target="embeddings/oleObject456.bin"/><Relationship Id="rId70" Type="http://schemas.openxmlformats.org/officeDocument/2006/relationships/image" Target="media/image31.wmf"/><Relationship Id="rId166" Type="http://schemas.openxmlformats.org/officeDocument/2006/relationships/image" Target="media/image56.wmf"/><Relationship Id="rId331" Type="http://schemas.openxmlformats.org/officeDocument/2006/relationships/oleObject" Target="embeddings/oleObject200.bin"/><Relationship Id="rId373" Type="http://schemas.openxmlformats.org/officeDocument/2006/relationships/image" Target="media/image141.wmf"/><Relationship Id="rId429" Type="http://schemas.openxmlformats.org/officeDocument/2006/relationships/oleObject" Target="embeddings/oleObject258.bin"/><Relationship Id="rId580" Type="http://schemas.openxmlformats.org/officeDocument/2006/relationships/oleObject" Target="embeddings/oleObject341.bin"/><Relationship Id="rId636" Type="http://schemas.openxmlformats.org/officeDocument/2006/relationships/image" Target="media/image259.png"/><Relationship Id="rId801" Type="http://schemas.openxmlformats.org/officeDocument/2006/relationships/image" Target="media/image32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1.bin"/><Relationship Id="rId440" Type="http://schemas.openxmlformats.org/officeDocument/2006/relationships/oleObject" Target="embeddings/oleObject264.bin"/><Relationship Id="rId678" Type="http://schemas.openxmlformats.org/officeDocument/2006/relationships/oleObject" Target="embeddings/oleObject396.bin"/><Relationship Id="rId843" Type="http://schemas.openxmlformats.org/officeDocument/2006/relationships/image" Target="media/image340.wmf"/><Relationship Id="rId885" Type="http://schemas.openxmlformats.org/officeDocument/2006/relationships/image" Target="media/image358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62.bin"/><Relationship Id="rId300" Type="http://schemas.openxmlformats.org/officeDocument/2006/relationships/image" Target="media/image119.wmf"/><Relationship Id="rId482" Type="http://schemas.openxmlformats.org/officeDocument/2006/relationships/image" Target="media/image189.wmf"/><Relationship Id="rId538" Type="http://schemas.openxmlformats.org/officeDocument/2006/relationships/oleObject" Target="embeddings/oleObject320.bin"/><Relationship Id="rId703" Type="http://schemas.openxmlformats.org/officeDocument/2006/relationships/image" Target="media/image286.wmf"/><Relationship Id="rId745" Type="http://schemas.openxmlformats.org/officeDocument/2006/relationships/oleObject" Target="embeddings/oleObject43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9.bin"/><Relationship Id="rId177" Type="http://schemas.openxmlformats.org/officeDocument/2006/relationships/oleObject" Target="embeddings/oleObject111.bin"/><Relationship Id="rId342" Type="http://schemas.openxmlformats.org/officeDocument/2006/relationships/oleObject" Target="embeddings/oleObject208.bin"/><Relationship Id="rId384" Type="http://schemas.openxmlformats.org/officeDocument/2006/relationships/image" Target="media/image147.wmf"/><Relationship Id="rId591" Type="http://schemas.openxmlformats.org/officeDocument/2006/relationships/oleObject" Target="embeddings/oleObject347.bin"/><Relationship Id="rId605" Type="http://schemas.openxmlformats.org/officeDocument/2006/relationships/image" Target="media/image244.wmf"/><Relationship Id="rId787" Type="http://schemas.openxmlformats.org/officeDocument/2006/relationships/image" Target="media/image319.wmf"/><Relationship Id="rId812" Type="http://schemas.openxmlformats.org/officeDocument/2006/relationships/oleObject" Target="embeddings/oleObject475.bin"/><Relationship Id="rId202" Type="http://schemas.openxmlformats.org/officeDocument/2006/relationships/image" Target="media/image72.wmf"/><Relationship Id="rId244" Type="http://schemas.openxmlformats.org/officeDocument/2006/relationships/image" Target="media/image91.wmf"/><Relationship Id="rId647" Type="http://schemas.openxmlformats.org/officeDocument/2006/relationships/image" Target="media/image265.wmf"/><Relationship Id="rId689" Type="http://schemas.openxmlformats.org/officeDocument/2006/relationships/image" Target="media/image281.wmf"/><Relationship Id="rId854" Type="http://schemas.openxmlformats.org/officeDocument/2006/relationships/oleObject" Target="embeddings/oleObject502.bin"/><Relationship Id="rId896" Type="http://schemas.openxmlformats.org/officeDocument/2006/relationships/oleObject" Target="embeddings/oleObject526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12.wmf"/><Relationship Id="rId451" Type="http://schemas.openxmlformats.org/officeDocument/2006/relationships/oleObject" Target="embeddings/oleObject270.bin"/><Relationship Id="rId493" Type="http://schemas.openxmlformats.org/officeDocument/2006/relationships/image" Target="media/image194.wmf"/><Relationship Id="rId507" Type="http://schemas.openxmlformats.org/officeDocument/2006/relationships/image" Target="media/image201.wmf"/><Relationship Id="rId549" Type="http://schemas.openxmlformats.org/officeDocument/2006/relationships/image" Target="media/image217.wmf"/><Relationship Id="rId714" Type="http://schemas.openxmlformats.org/officeDocument/2006/relationships/image" Target="media/image291.wmf"/><Relationship Id="rId756" Type="http://schemas.openxmlformats.org/officeDocument/2006/relationships/oleObject" Target="embeddings/oleObject44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9.bin"/><Relationship Id="rId188" Type="http://schemas.openxmlformats.org/officeDocument/2006/relationships/image" Target="media/image65.wmf"/><Relationship Id="rId311" Type="http://schemas.openxmlformats.org/officeDocument/2006/relationships/oleObject" Target="embeddings/oleObject183.bin"/><Relationship Id="rId353" Type="http://schemas.openxmlformats.org/officeDocument/2006/relationships/oleObject" Target="embeddings/oleObject215.bin"/><Relationship Id="rId395" Type="http://schemas.openxmlformats.org/officeDocument/2006/relationships/oleObject" Target="embeddings/oleObject236.bin"/><Relationship Id="rId409" Type="http://schemas.openxmlformats.org/officeDocument/2006/relationships/oleObject" Target="embeddings/oleObject243.bin"/><Relationship Id="rId560" Type="http://schemas.openxmlformats.org/officeDocument/2006/relationships/oleObject" Target="embeddings/oleObject331.bin"/><Relationship Id="rId798" Type="http://schemas.openxmlformats.org/officeDocument/2006/relationships/oleObject" Target="embeddings/oleObject46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9.bin"/><Relationship Id="rId420" Type="http://schemas.openxmlformats.org/officeDocument/2006/relationships/oleObject" Target="embeddings/oleObject253.bin"/><Relationship Id="rId616" Type="http://schemas.openxmlformats.org/officeDocument/2006/relationships/image" Target="media/image249.wmf"/><Relationship Id="rId658" Type="http://schemas.openxmlformats.org/officeDocument/2006/relationships/oleObject" Target="embeddings/oleObject381.bin"/><Relationship Id="rId823" Type="http://schemas.openxmlformats.org/officeDocument/2006/relationships/oleObject" Target="embeddings/oleObject486.bin"/><Relationship Id="rId865" Type="http://schemas.openxmlformats.org/officeDocument/2006/relationships/oleObject" Target="embeddings/oleObject509.bin"/><Relationship Id="rId255" Type="http://schemas.openxmlformats.org/officeDocument/2006/relationships/oleObject" Target="embeddings/oleObject152.bin"/><Relationship Id="rId297" Type="http://schemas.openxmlformats.org/officeDocument/2006/relationships/oleObject" Target="embeddings/oleObject173.bin"/><Relationship Id="rId462" Type="http://schemas.openxmlformats.org/officeDocument/2006/relationships/image" Target="media/image180.wmf"/><Relationship Id="rId518" Type="http://schemas.openxmlformats.org/officeDocument/2006/relationships/oleObject" Target="embeddings/oleObject305.bin"/><Relationship Id="rId725" Type="http://schemas.openxmlformats.org/officeDocument/2006/relationships/image" Target="media/image294.wmf"/><Relationship Id="rId115" Type="http://schemas.openxmlformats.org/officeDocument/2006/relationships/oleObject" Target="embeddings/oleObject66.bin"/><Relationship Id="rId157" Type="http://schemas.openxmlformats.org/officeDocument/2006/relationships/oleObject" Target="embeddings/oleObject99.bin"/><Relationship Id="rId322" Type="http://schemas.openxmlformats.org/officeDocument/2006/relationships/oleObject" Target="embeddings/oleObject194.bin"/><Relationship Id="rId364" Type="http://schemas.openxmlformats.org/officeDocument/2006/relationships/image" Target="media/image137.wmf"/><Relationship Id="rId767" Type="http://schemas.openxmlformats.org/officeDocument/2006/relationships/image" Target="media/image31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22.bin"/><Relationship Id="rId571" Type="http://schemas.openxmlformats.org/officeDocument/2006/relationships/oleObject" Target="embeddings/oleObject337.bin"/><Relationship Id="rId627" Type="http://schemas.openxmlformats.org/officeDocument/2006/relationships/image" Target="media/image255.wmf"/><Relationship Id="rId669" Type="http://schemas.openxmlformats.org/officeDocument/2006/relationships/image" Target="media/image273.wmf"/><Relationship Id="rId834" Type="http://schemas.openxmlformats.org/officeDocument/2006/relationships/oleObject" Target="embeddings/oleObject492.bin"/><Relationship Id="rId876" Type="http://schemas.openxmlformats.org/officeDocument/2006/relationships/image" Target="media/image355.wmf"/><Relationship Id="rId19" Type="http://schemas.openxmlformats.org/officeDocument/2006/relationships/oleObject" Target="embeddings/oleObject4.bin"/><Relationship Id="rId224" Type="http://schemas.openxmlformats.org/officeDocument/2006/relationships/image" Target="media/image83.wmf"/><Relationship Id="rId266" Type="http://schemas.openxmlformats.org/officeDocument/2006/relationships/image" Target="media/image102.wmf"/><Relationship Id="rId431" Type="http://schemas.openxmlformats.org/officeDocument/2006/relationships/oleObject" Target="embeddings/oleObject259.bin"/><Relationship Id="rId473" Type="http://schemas.openxmlformats.org/officeDocument/2006/relationships/image" Target="media/image185.wmf"/><Relationship Id="rId529" Type="http://schemas.openxmlformats.org/officeDocument/2006/relationships/oleObject" Target="embeddings/oleObject316.bin"/><Relationship Id="rId680" Type="http://schemas.openxmlformats.org/officeDocument/2006/relationships/oleObject" Target="embeddings/oleObject397.bin"/><Relationship Id="rId736" Type="http://schemas.openxmlformats.org/officeDocument/2006/relationships/oleObject" Target="embeddings/oleObject430.bin"/><Relationship Id="rId901" Type="http://schemas.openxmlformats.org/officeDocument/2006/relationships/image" Target="media/image366.wmf"/><Relationship Id="rId30" Type="http://schemas.openxmlformats.org/officeDocument/2006/relationships/image" Target="media/image14.png"/><Relationship Id="rId126" Type="http://schemas.openxmlformats.org/officeDocument/2006/relationships/oleObject" Target="embeddings/oleObject73.bin"/><Relationship Id="rId168" Type="http://schemas.openxmlformats.org/officeDocument/2006/relationships/image" Target="media/image57.png"/><Relationship Id="rId333" Type="http://schemas.openxmlformats.org/officeDocument/2006/relationships/oleObject" Target="embeddings/oleObject201.bin"/><Relationship Id="rId540" Type="http://schemas.openxmlformats.org/officeDocument/2006/relationships/oleObject" Target="embeddings/oleObject321.bin"/><Relationship Id="rId778" Type="http://schemas.openxmlformats.org/officeDocument/2006/relationships/oleObject" Target="embeddings/oleObject457.bin"/><Relationship Id="rId72" Type="http://schemas.openxmlformats.org/officeDocument/2006/relationships/image" Target="media/image32.wmf"/><Relationship Id="rId375" Type="http://schemas.openxmlformats.org/officeDocument/2006/relationships/image" Target="media/image142.png"/><Relationship Id="rId582" Type="http://schemas.openxmlformats.org/officeDocument/2006/relationships/oleObject" Target="embeddings/oleObject342.bin"/><Relationship Id="rId638" Type="http://schemas.openxmlformats.org/officeDocument/2006/relationships/oleObject" Target="embeddings/oleObject371.bin"/><Relationship Id="rId803" Type="http://schemas.openxmlformats.org/officeDocument/2006/relationships/image" Target="media/image327.wmf"/><Relationship Id="rId845" Type="http://schemas.openxmlformats.org/officeDocument/2006/relationships/image" Target="media/image341.wmf"/><Relationship Id="rId3" Type="http://schemas.openxmlformats.org/officeDocument/2006/relationships/styles" Target="styles.xml"/><Relationship Id="rId235" Type="http://schemas.openxmlformats.org/officeDocument/2006/relationships/oleObject" Target="embeddings/oleObject142.bin"/><Relationship Id="rId277" Type="http://schemas.openxmlformats.org/officeDocument/2006/relationships/oleObject" Target="embeddings/oleObject163.bin"/><Relationship Id="rId400" Type="http://schemas.openxmlformats.org/officeDocument/2006/relationships/image" Target="media/image155.wmf"/><Relationship Id="rId442" Type="http://schemas.openxmlformats.org/officeDocument/2006/relationships/oleObject" Target="embeddings/oleObject265.bin"/><Relationship Id="rId484" Type="http://schemas.openxmlformats.org/officeDocument/2006/relationships/image" Target="media/image190.wmf"/><Relationship Id="rId705" Type="http://schemas.openxmlformats.org/officeDocument/2006/relationships/image" Target="media/image287.wmf"/><Relationship Id="rId887" Type="http://schemas.openxmlformats.org/officeDocument/2006/relationships/image" Target="media/image359.wmf"/><Relationship Id="rId137" Type="http://schemas.openxmlformats.org/officeDocument/2006/relationships/image" Target="media/image50.png"/><Relationship Id="rId302" Type="http://schemas.openxmlformats.org/officeDocument/2006/relationships/image" Target="media/image120.wmf"/><Relationship Id="rId344" Type="http://schemas.openxmlformats.org/officeDocument/2006/relationships/oleObject" Target="embeddings/oleObject210.bin"/><Relationship Id="rId691" Type="http://schemas.openxmlformats.org/officeDocument/2006/relationships/image" Target="media/image282.wmf"/><Relationship Id="rId747" Type="http://schemas.openxmlformats.org/officeDocument/2006/relationships/image" Target="media/image302.wmf"/><Relationship Id="rId789" Type="http://schemas.openxmlformats.org/officeDocument/2006/relationships/image" Target="media/image320.wmf"/><Relationship Id="rId41" Type="http://schemas.openxmlformats.org/officeDocument/2006/relationships/image" Target="media/image16.png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12.bin"/><Relationship Id="rId386" Type="http://schemas.openxmlformats.org/officeDocument/2006/relationships/image" Target="media/image148.wmf"/><Relationship Id="rId551" Type="http://schemas.openxmlformats.org/officeDocument/2006/relationships/image" Target="media/image218.wmf"/><Relationship Id="rId593" Type="http://schemas.openxmlformats.org/officeDocument/2006/relationships/image" Target="media/image238.wmf"/><Relationship Id="rId607" Type="http://schemas.openxmlformats.org/officeDocument/2006/relationships/oleObject" Target="embeddings/oleObject356.bin"/><Relationship Id="rId649" Type="http://schemas.openxmlformats.org/officeDocument/2006/relationships/image" Target="media/image266.wmf"/><Relationship Id="rId814" Type="http://schemas.openxmlformats.org/officeDocument/2006/relationships/oleObject" Target="embeddings/oleObject477.bin"/><Relationship Id="rId856" Type="http://schemas.openxmlformats.org/officeDocument/2006/relationships/oleObject" Target="embeddings/oleObject504.bin"/><Relationship Id="rId190" Type="http://schemas.openxmlformats.org/officeDocument/2006/relationships/image" Target="media/image66.wmf"/><Relationship Id="rId204" Type="http://schemas.openxmlformats.org/officeDocument/2006/relationships/image" Target="media/image73.wmf"/><Relationship Id="rId246" Type="http://schemas.openxmlformats.org/officeDocument/2006/relationships/image" Target="media/image92.wmf"/><Relationship Id="rId288" Type="http://schemas.openxmlformats.org/officeDocument/2006/relationships/image" Target="media/image113.wmf"/><Relationship Id="rId411" Type="http://schemas.openxmlformats.org/officeDocument/2006/relationships/oleObject" Target="embeddings/oleObject244.bin"/><Relationship Id="rId453" Type="http://schemas.openxmlformats.org/officeDocument/2006/relationships/image" Target="media/image176.wmf"/><Relationship Id="rId509" Type="http://schemas.openxmlformats.org/officeDocument/2006/relationships/image" Target="media/image202.wmf"/><Relationship Id="rId660" Type="http://schemas.openxmlformats.org/officeDocument/2006/relationships/oleObject" Target="embeddings/oleObject383.bin"/><Relationship Id="rId898" Type="http://schemas.openxmlformats.org/officeDocument/2006/relationships/oleObject" Target="embeddings/oleObject527.bin"/><Relationship Id="rId106" Type="http://schemas.openxmlformats.org/officeDocument/2006/relationships/oleObject" Target="embeddings/oleObject60.bin"/><Relationship Id="rId313" Type="http://schemas.openxmlformats.org/officeDocument/2006/relationships/oleObject" Target="embeddings/oleObject185.bin"/><Relationship Id="rId495" Type="http://schemas.openxmlformats.org/officeDocument/2006/relationships/image" Target="media/image195.wmf"/><Relationship Id="rId716" Type="http://schemas.openxmlformats.org/officeDocument/2006/relationships/oleObject" Target="embeddings/oleObject418.bin"/><Relationship Id="rId758" Type="http://schemas.openxmlformats.org/officeDocument/2006/relationships/oleObject" Target="embeddings/oleObject444.bin"/><Relationship Id="rId10" Type="http://schemas.openxmlformats.org/officeDocument/2006/relationships/image" Target="media/image3.png"/><Relationship Id="rId52" Type="http://schemas.openxmlformats.org/officeDocument/2006/relationships/image" Target="media/image22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91.bin"/><Relationship Id="rId355" Type="http://schemas.openxmlformats.org/officeDocument/2006/relationships/image" Target="media/image133.wmf"/><Relationship Id="rId397" Type="http://schemas.openxmlformats.org/officeDocument/2006/relationships/oleObject" Target="embeddings/oleObject237.bin"/><Relationship Id="rId520" Type="http://schemas.openxmlformats.org/officeDocument/2006/relationships/oleObject" Target="embeddings/oleObject307.bin"/><Relationship Id="rId562" Type="http://schemas.openxmlformats.org/officeDocument/2006/relationships/oleObject" Target="embeddings/oleObject332.bin"/><Relationship Id="rId618" Type="http://schemas.openxmlformats.org/officeDocument/2006/relationships/image" Target="media/image250.wmf"/><Relationship Id="rId825" Type="http://schemas.openxmlformats.org/officeDocument/2006/relationships/image" Target="media/image331.wmf"/><Relationship Id="rId215" Type="http://schemas.openxmlformats.org/officeDocument/2006/relationships/oleObject" Target="embeddings/oleObject130.bin"/><Relationship Id="rId257" Type="http://schemas.openxmlformats.org/officeDocument/2006/relationships/oleObject" Target="embeddings/oleObject153.bin"/><Relationship Id="rId422" Type="http://schemas.openxmlformats.org/officeDocument/2006/relationships/oleObject" Target="embeddings/oleObject254.bin"/><Relationship Id="rId464" Type="http://schemas.openxmlformats.org/officeDocument/2006/relationships/image" Target="media/image181.wmf"/><Relationship Id="rId867" Type="http://schemas.openxmlformats.org/officeDocument/2006/relationships/oleObject" Target="embeddings/oleObject510.bin"/><Relationship Id="rId299" Type="http://schemas.openxmlformats.org/officeDocument/2006/relationships/oleObject" Target="embeddings/oleObject174.bin"/><Relationship Id="rId727" Type="http://schemas.openxmlformats.org/officeDocument/2006/relationships/image" Target="media/image295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100.bin"/><Relationship Id="rId366" Type="http://schemas.openxmlformats.org/officeDocument/2006/relationships/image" Target="media/image138.wmf"/><Relationship Id="rId573" Type="http://schemas.openxmlformats.org/officeDocument/2006/relationships/oleObject" Target="embeddings/oleObject338.bin"/><Relationship Id="rId780" Type="http://schemas.openxmlformats.org/officeDocument/2006/relationships/oleObject" Target="embeddings/oleObject458.bin"/><Relationship Id="rId226" Type="http://schemas.openxmlformats.org/officeDocument/2006/relationships/image" Target="media/image84.wmf"/><Relationship Id="rId433" Type="http://schemas.openxmlformats.org/officeDocument/2006/relationships/oleObject" Target="embeddings/oleObject260.bin"/><Relationship Id="rId878" Type="http://schemas.openxmlformats.org/officeDocument/2006/relationships/image" Target="media/image356.wmf"/><Relationship Id="rId640" Type="http://schemas.openxmlformats.org/officeDocument/2006/relationships/oleObject" Target="embeddings/oleObject372.bin"/><Relationship Id="rId738" Type="http://schemas.openxmlformats.org/officeDocument/2006/relationships/oleObject" Target="embeddings/oleObject431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27.bin"/><Relationship Id="rId500" Type="http://schemas.openxmlformats.org/officeDocument/2006/relationships/oleObject" Target="embeddings/oleObject296.bin"/><Relationship Id="rId584" Type="http://schemas.openxmlformats.org/officeDocument/2006/relationships/oleObject" Target="embeddings/oleObject343.bin"/><Relationship Id="rId805" Type="http://schemas.openxmlformats.org/officeDocument/2006/relationships/image" Target="media/image32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3.bin"/><Relationship Id="rId791" Type="http://schemas.openxmlformats.org/officeDocument/2006/relationships/image" Target="media/image321.wmf"/><Relationship Id="rId889" Type="http://schemas.openxmlformats.org/officeDocument/2006/relationships/image" Target="media/image360.wmf"/><Relationship Id="rId444" Type="http://schemas.openxmlformats.org/officeDocument/2006/relationships/oleObject" Target="embeddings/oleObject266.bin"/><Relationship Id="rId651" Type="http://schemas.openxmlformats.org/officeDocument/2006/relationships/image" Target="media/image267.wmf"/><Relationship Id="rId749" Type="http://schemas.openxmlformats.org/officeDocument/2006/relationships/image" Target="media/image303.wmf"/><Relationship Id="rId290" Type="http://schemas.openxmlformats.org/officeDocument/2006/relationships/image" Target="media/image114.wmf"/><Relationship Id="rId304" Type="http://schemas.openxmlformats.org/officeDocument/2006/relationships/image" Target="media/image121.wmf"/><Relationship Id="rId388" Type="http://schemas.openxmlformats.org/officeDocument/2006/relationships/oleObject" Target="embeddings/oleObject233.bin"/><Relationship Id="rId511" Type="http://schemas.openxmlformats.org/officeDocument/2006/relationships/image" Target="media/image203.wmf"/><Relationship Id="rId609" Type="http://schemas.openxmlformats.org/officeDocument/2006/relationships/oleObject" Target="embeddings/oleObject35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93.bin"/><Relationship Id="rId595" Type="http://schemas.openxmlformats.org/officeDocument/2006/relationships/image" Target="media/image239.wmf"/><Relationship Id="rId816" Type="http://schemas.openxmlformats.org/officeDocument/2006/relationships/oleObject" Target="embeddings/oleObject479.bin"/><Relationship Id="rId248" Type="http://schemas.openxmlformats.org/officeDocument/2006/relationships/image" Target="media/image93.wmf"/><Relationship Id="rId455" Type="http://schemas.openxmlformats.org/officeDocument/2006/relationships/image" Target="media/image177.wmf"/><Relationship Id="rId662" Type="http://schemas.openxmlformats.org/officeDocument/2006/relationships/oleObject" Target="embeddings/oleObject38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87.bin"/><Relationship Id="rId522" Type="http://schemas.openxmlformats.org/officeDocument/2006/relationships/oleObject" Target="embeddings/oleObject309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101.bin"/><Relationship Id="rId399" Type="http://schemas.openxmlformats.org/officeDocument/2006/relationships/oleObject" Target="embeddings/oleObject238.bin"/><Relationship Id="rId827" Type="http://schemas.openxmlformats.org/officeDocument/2006/relationships/image" Target="media/image332.wmf"/><Relationship Id="rId259" Type="http://schemas.openxmlformats.org/officeDocument/2006/relationships/oleObject" Target="embeddings/oleObject154.bin"/><Relationship Id="rId466" Type="http://schemas.openxmlformats.org/officeDocument/2006/relationships/image" Target="media/image182.wmf"/><Relationship Id="rId673" Type="http://schemas.openxmlformats.org/officeDocument/2006/relationships/oleObject" Target="embeddings/oleObject392.bin"/><Relationship Id="rId880" Type="http://schemas.openxmlformats.org/officeDocument/2006/relationships/image" Target="media/image357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70.bin"/><Relationship Id="rId326" Type="http://schemas.openxmlformats.org/officeDocument/2006/relationships/image" Target="media/image122.wmf"/><Relationship Id="rId533" Type="http://schemas.openxmlformats.org/officeDocument/2006/relationships/oleObject" Target="embeddings/oleObject318.bin"/><Relationship Id="rId740" Type="http://schemas.openxmlformats.org/officeDocument/2006/relationships/image" Target="media/image301.wmf"/><Relationship Id="rId838" Type="http://schemas.openxmlformats.org/officeDocument/2006/relationships/oleObject" Target="embeddings/oleObject494.bin"/><Relationship Id="rId172" Type="http://schemas.openxmlformats.org/officeDocument/2006/relationships/oleObject" Target="embeddings/oleObject108.bin"/><Relationship Id="rId477" Type="http://schemas.openxmlformats.org/officeDocument/2006/relationships/oleObject" Target="embeddings/oleObject284.bin"/><Relationship Id="rId600" Type="http://schemas.openxmlformats.org/officeDocument/2006/relationships/image" Target="media/image241.wmf"/><Relationship Id="rId684" Type="http://schemas.openxmlformats.org/officeDocument/2006/relationships/oleObject" Target="embeddings/oleObject399.bin"/><Relationship Id="rId337" Type="http://schemas.openxmlformats.org/officeDocument/2006/relationships/oleObject" Target="embeddings/oleObject203.bin"/><Relationship Id="rId891" Type="http://schemas.openxmlformats.org/officeDocument/2006/relationships/image" Target="media/image361.wmf"/><Relationship Id="rId905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44" Type="http://schemas.openxmlformats.org/officeDocument/2006/relationships/image" Target="media/image214.wmf"/><Relationship Id="rId751" Type="http://schemas.openxmlformats.org/officeDocument/2006/relationships/image" Target="media/image304.wmf"/><Relationship Id="rId849" Type="http://schemas.openxmlformats.org/officeDocument/2006/relationships/image" Target="media/image343.wmf"/><Relationship Id="rId183" Type="http://schemas.openxmlformats.org/officeDocument/2006/relationships/oleObject" Target="embeddings/oleObject114.bin"/><Relationship Id="rId390" Type="http://schemas.openxmlformats.org/officeDocument/2006/relationships/oleObject" Target="embeddings/oleObject234.bin"/><Relationship Id="rId404" Type="http://schemas.openxmlformats.org/officeDocument/2006/relationships/image" Target="media/image157.wmf"/><Relationship Id="rId611" Type="http://schemas.openxmlformats.org/officeDocument/2006/relationships/oleObject" Target="embeddings/oleObject358.bin"/><Relationship Id="rId250" Type="http://schemas.openxmlformats.org/officeDocument/2006/relationships/image" Target="media/image94.wmf"/><Relationship Id="rId488" Type="http://schemas.openxmlformats.org/officeDocument/2006/relationships/oleObject" Target="embeddings/oleObject290.bin"/><Relationship Id="rId695" Type="http://schemas.openxmlformats.org/officeDocument/2006/relationships/oleObject" Target="embeddings/oleObject406.bin"/><Relationship Id="rId709" Type="http://schemas.openxmlformats.org/officeDocument/2006/relationships/image" Target="media/image289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1.wmf"/><Relationship Id="rId348" Type="http://schemas.openxmlformats.org/officeDocument/2006/relationships/oleObject" Target="embeddings/oleObject212.bin"/><Relationship Id="rId555" Type="http://schemas.openxmlformats.org/officeDocument/2006/relationships/oleObject" Target="embeddings/oleObject329.bin"/><Relationship Id="rId762" Type="http://schemas.openxmlformats.org/officeDocument/2006/relationships/oleObject" Target="embeddings/oleObject446.bin"/><Relationship Id="rId194" Type="http://schemas.openxmlformats.org/officeDocument/2006/relationships/image" Target="media/image68.wmf"/><Relationship Id="rId208" Type="http://schemas.openxmlformats.org/officeDocument/2006/relationships/image" Target="media/image75.wmf"/><Relationship Id="rId415" Type="http://schemas.openxmlformats.org/officeDocument/2006/relationships/oleObject" Target="embeddings/oleObject248.bin"/><Relationship Id="rId622" Type="http://schemas.openxmlformats.org/officeDocument/2006/relationships/oleObject" Target="embeddings/oleObject363.bin"/><Relationship Id="rId261" Type="http://schemas.openxmlformats.org/officeDocument/2006/relationships/oleObject" Target="embeddings/oleObject155.bin"/><Relationship Id="rId499" Type="http://schemas.openxmlformats.org/officeDocument/2006/relationships/image" Target="media/image197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218.bin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53.bin"/><Relationship Id="rId121" Type="http://schemas.openxmlformats.org/officeDocument/2006/relationships/image" Target="media/image44.wmf"/><Relationship Id="rId219" Type="http://schemas.openxmlformats.org/officeDocument/2006/relationships/oleObject" Target="embeddings/oleObject132.bin"/><Relationship Id="rId426" Type="http://schemas.openxmlformats.org/officeDocument/2006/relationships/oleObject" Target="embeddings/oleObject256.bin"/><Relationship Id="rId633" Type="http://schemas.openxmlformats.org/officeDocument/2006/relationships/oleObject" Target="embeddings/oleObject369.bin"/><Relationship Id="rId840" Type="http://schemas.openxmlformats.org/officeDocument/2006/relationships/oleObject" Target="embeddings/oleObject495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05.wmf"/><Relationship Id="rId577" Type="http://schemas.openxmlformats.org/officeDocument/2006/relationships/image" Target="media/image231.wmf"/><Relationship Id="rId700" Type="http://schemas.openxmlformats.org/officeDocument/2006/relationships/oleObject" Target="embeddings/oleObject409.bin"/><Relationship Id="rId132" Type="http://schemas.openxmlformats.org/officeDocument/2006/relationships/oleObject" Target="embeddings/oleObject76.bin"/><Relationship Id="rId784" Type="http://schemas.openxmlformats.org/officeDocument/2006/relationships/oleObject" Target="embeddings/oleObject460.bin"/><Relationship Id="rId437" Type="http://schemas.openxmlformats.org/officeDocument/2006/relationships/oleObject" Target="embeddings/oleObject262.bin"/><Relationship Id="rId644" Type="http://schemas.openxmlformats.org/officeDocument/2006/relationships/oleObject" Target="embeddings/oleObject374.bin"/><Relationship Id="rId851" Type="http://schemas.openxmlformats.org/officeDocument/2006/relationships/image" Target="media/image344.wmf"/><Relationship Id="rId283" Type="http://schemas.openxmlformats.org/officeDocument/2006/relationships/oleObject" Target="embeddings/oleObject166.bin"/><Relationship Id="rId490" Type="http://schemas.openxmlformats.org/officeDocument/2006/relationships/oleObject" Target="embeddings/oleObject291.bin"/><Relationship Id="rId504" Type="http://schemas.openxmlformats.org/officeDocument/2006/relationships/oleObject" Target="embeddings/oleObject298.bin"/><Relationship Id="rId711" Type="http://schemas.openxmlformats.org/officeDocument/2006/relationships/image" Target="media/image290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86.bin"/><Relationship Id="rId350" Type="http://schemas.openxmlformats.org/officeDocument/2006/relationships/oleObject" Target="embeddings/oleObject213.bin"/><Relationship Id="rId588" Type="http://schemas.openxmlformats.org/officeDocument/2006/relationships/image" Target="media/image236.wmf"/><Relationship Id="rId795" Type="http://schemas.openxmlformats.org/officeDocument/2006/relationships/image" Target="media/image323.wmf"/><Relationship Id="rId809" Type="http://schemas.openxmlformats.org/officeDocument/2006/relationships/oleObject" Target="embeddings/oleObject473.bin"/><Relationship Id="rId9" Type="http://schemas.openxmlformats.org/officeDocument/2006/relationships/image" Target="media/image2.png"/><Relationship Id="rId210" Type="http://schemas.openxmlformats.org/officeDocument/2006/relationships/image" Target="media/image76.wmf"/><Relationship Id="rId448" Type="http://schemas.openxmlformats.org/officeDocument/2006/relationships/oleObject" Target="embeddings/oleObject268.bin"/><Relationship Id="rId655" Type="http://schemas.openxmlformats.org/officeDocument/2006/relationships/image" Target="media/image269.wmf"/><Relationship Id="rId862" Type="http://schemas.openxmlformats.org/officeDocument/2006/relationships/image" Target="media/image348.wmf"/><Relationship Id="rId294" Type="http://schemas.openxmlformats.org/officeDocument/2006/relationships/image" Target="media/image116.wmf"/><Relationship Id="rId308" Type="http://schemas.openxmlformats.org/officeDocument/2006/relationships/oleObject" Target="embeddings/oleObject180.bin"/><Relationship Id="rId515" Type="http://schemas.openxmlformats.org/officeDocument/2006/relationships/image" Target="media/image205.wmf"/><Relationship Id="rId722" Type="http://schemas.openxmlformats.org/officeDocument/2006/relationships/oleObject" Target="embeddings/oleObject423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97.bin"/><Relationship Id="rId361" Type="http://schemas.openxmlformats.org/officeDocument/2006/relationships/oleObject" Target="embeddings/oleObject219.bin"/><Relationship Id="rId599" Type="http://schemas.openxmlformats.org/officeDocument/2006/relationships/oleObject" Target="embeddings/oleObject352.bin"/><Relationship Id="rId459" Type="http://schemas.openxmlformats.org/officeDocument/2006/relationships/oleObject" Target="embeddings/oleObject274.bin"/><Relationship Id="rId666" Type="http://schemas.openxmlformats.org/officeDocument/2006/relationships/oleObject" Target="embeddings/oleObject388.bin"/><Relationship Id="rId873" Type="http://schemas.openxmlformats.org/officeDocument/2006/relationships/oleObject" Target="embeddings/oleObject51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191.bin"/><Relationship Id="rId526" Type="http://schemas.openxmlformats.org/officeDocument/2006/relationships/oleObject" Target="embeddings/oleObject313.bin"/><Relationship Id="rId733" Type="http://schemas.openxmlformats.org/officeDocument/2006/relationships/image" Target="media/image298.wmf"/><Relationship Id="rId165" Type="http://schemas.openxmlformats.org/officeDocument/2006/relationships/oleObject" Target="embeddings/oleObject103.bin"/><Relationship Id="rId372" Type="http://schemas.openxmlformats.org/officeDocument/2006/relationships/oleObject" Target="embeddings/oleObject225.bin"/><Relationship Id="rId677" Type="http://schemas.openxmlformats.org/officeDocument/2006/relationships/image" Target="media/image275.wmf"/><Relationship Id="rId800" Type="http://schemas.openxmlformats.org/officeDocument/2006/relationships/oleObject" Target="embeddings/oleObject468.bin"/><Relationship Id="rId232" Type="http://schemas.openxmlformats.org/officeDocument/2006/relationships/oleObject" Target="embeddings/oleObject140.bin"/><Relationship Id="rId884" Type="http://schemas.openxmlformats.org/officeDocument/2006/relationships/oleObject" Target="embeddings/oleObject520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11.wmf"/><Relationship Id="rId744" Type="http://schemas.openxmlformats.org/officeDocument/2006/relationships/oleObject" Target="embeddings/oleObject436.bin"/><Relationship Id="rId80" Type="http://schemas.openxmlformats.org/officeDocument/2006/relationships/image" Target="media/image36.wmf"/><Relationship Id="rId176" Type="http://schemas.openxmlformats.org/officeDocument/2006/relationships/image" Target="media/image59.wmf"/><Relationship Id="rId383" Type="http://schemas.openxmlformats.org/officeDocument/2006/relationships/image" Target="media/image146.png"/><Relationship Id="rId590" Type="http://schemas.openxmlformats.org/officeDocument/2006/relationships/image" Target="media/image237.wmf"/><Relationship Id="rId604" Type="http://schemas.openxmlformats.org/officeDocument/2006/relationships/image" Target="media/image243.png"/><Relationship Id="rId811" Type="http://schemas.openxmlformats.org/officeDocument/2006/relationships/oleObject" Target="embeddings/oleObject474.bin"/><Relationship Id="rId243" Type="http://schemas.openxmlformats.org/officeDocument/2006/relationships/oleObject" Target="embeddings/oleObject146.bin"/><Relationship Id="rId450" Type="http://schemas.openxmlformats.org/officeDocument/2006/relationships/image" Target="media/image174.wmf"/><Relationship Id="rId688" Type="http://schemas.openxmlformats.org/officeDocument/2006/relationships/oleObject" Target="embeddings/oleObject401.bin"/><Relationship Id="rId895" Type="http://schemas.openxmlformats.org/officeDocument/2006/relationships/image" Target="media/image363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38.wmf"/><Relationship Id="rId310" Type="http://schemas.openxmlformats.org/officeDocument/2006/relationships/oleObject" Target="embeddings/oleObject182.bin"/><Relationship Id="rId548" Type="http://schemas.openxmlformats.org/officeDocument/2006/relationships/oleObject" Target="embeddings/oleObject325.bin"/><Relationship Id="rId755" Type="http://schemas.openxmlformats.org/officeDocument/2006/relationships/image" Target="media/image306.wmf"/><Relationship Id="rId91" Type="http://schemas.openxmlformats.org/officeDocument/2006/relationships/oleObject" Target="embeddings/oleObject47.bin"/><Relationship Id="rId187" Type="http://schemas.openxmlformats.org/officeDocument/2006/relationships/oleObject" Target="embeddings/oleObject116.bin"/><Relationship Id="rId394" Type="http://schemas.openxmlformats.org/officeDocument/2006/relationships/image" Target="media/image152.wmf"/><Relationship Id="rId408" Type="http://schemas.openxmlformats.org/officeDocument/2006/relationships/image" Target="media/image159.wmf"/><Relationship Id="rId615" Type="http://schemas.openxmlformats.org/officeDocument/2006/relationships/oleObject" Target="embeddings/oleObject360.bin"/><Relationship Id="rId822" Type="http://schemas.openxmlformats.org/officeDocument/2006/relationships/oleObject" Target="embeddings/oleObject485.bin"/><Relationship Id="rId254" Type="http://schemas.openxmlformats.org/officeDocument/2006/relationships/image" Target="media/image96.wmf"/><Relationship Id="rId699" Type="http://schemas.openxmlformats.org/officeDocument/2006/relationships/image" Target="media/image28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5.bin"/><Relationship Id="rId461" Type="http://schemas.openxmlformats.org/officeDocument/2006/relationships/oleObject" Target="embeddings/oleObject275.bin"/><Relationship Id="rId559" Type="http://schemas.openxmlformats.org/officeDocument/2006/relationships/image" Target="media/image222.wmf"/><Relationship Id="rId766" Type="http://schemas.openxmlformats.org/officeDocument/2006/relationships/oleObject" Target="embeddings/oleObject448.bin"/><Relationship Id="rId198" Type="http://schemas.openxmlformats.org/officeDocument/2006/relationships/image" Target="media/image70.wmf"/><Relationship Id="rId321" Type="http://schemas.openxmlformats.org/officeDocument/2006/relationships/oleObject" Target="embeddings/oleObject193.bin"/><Relationship Id="rId419" Type="http://schemas.openxmlformats.org/officeDocument/2006/relationships/oleObject" Target="embeddings/oleObject252.bin"/><Relationship Id="rId626" Type="http://schemas.openxmlformats.org/officeDocument/2006/relationships/oleObject" Target="embeddings/oleObject365.bin"/><Relationship Id="rId833" Type="http://schemas.openxmlformats.org/officeDocument/2006/relationships/image" Target="media/image335.wmf"/><Relationship Id="rId265" Type="http://schemas.openxmlformats.org/officeDocument/2006/relationships/oleObject" Target="embeddings/oleObject157.bin"/><Relationship Id="rId472" Type="http://schemas.openxmlformats.org/officeDocument/2006/relationships/oleObject" Target="embeddings/oleObject281.bin"/><Relationship Id="rId900" Type="http://schemas.openxmlformats.org/officeDocument/2006/relationships/oleObject" Target="embeddings/oleObject528.bin"/><Relationship Id="rId125" Type="http://schemas.openxmlformats.org/officeDocument/2006/relationships/image" Target="media/image46.wmf"/><Relationship Id="rId332" Type="http://schemas.openxmlformats.org/officeDocument/2006/relationships/image" Target="media/image125.wmf"/><Relationship Id="rId777" Type="http://schemas.openxmlformats.org/officeDocument/2006/relationships/image" Target="media/image314.wmf"/><Relationship Id="rId637" Type="http://schemas.openxmlformats.org/officeDocument/2006/relationships/image" Target="media/image260.wmf"/><Relationship Id="rId844" Type="http://schemas.openxmlformats.org/officeDocument/2006/relationships/oleObject" Target="embeddings/oleObject497.bin"/><Relationship Id="rId276" Type="http://schemas.openxmlformats.org/officeDocument/2006/relationships/image" Target="media/image107.wmf"/><Relationship Id="rId483" Type="http://schemas.openxmlformats.org/officeDocument/2006/relationships/oleObject" Target="embeddings/oleObject287.bin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11.bin"/><Relationship Id="rId40" Type="http://schemas.openxmlformats.org/officeDocument/2006/relationships/image" Target="media/image15.png"/><Relationship Id="rId136" Type="http://schemas.openxmlformats.org/officeDocument/2006/relationships/oleObject" Target="embeddings/oleObject80.bin"/><Relationship Id="rId343" Type="http://schemas.openxmlformats.org/officeDocument/2006/relationships/oleObject" Target="embeddings/oleObject209.bin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62.bin"/><Relationship Id="rId203" Type="http://schemas.openxmlformats.org/officeDocument/2006/relationships/oleObject" Target="embeddings/oleObject124.bin"/><Relationship Id="rId648" Type="http://schemas.openxmlformats.org/officeDocument/2006/relationships/oleObject" Target="embeddings/oleObject376.bin"/><Relationship Id="rId855" Type="http://schemas.openxmlformats.org/officeDocument/2006/relationships/oleObject" Target="embeddings/oleObject503.bin"/><Relationship Id="rId287" Type="http://schemas.openxmlformats.org/officeDocument/2006/relationships/oleObject" Target="embeddings/oleObject168.bin"/><Relationship Id="rId410" Type="http://schemas.openxmlformats.org/officeDocument/2006/relationships/image" Target="media/image160.wmf"/><Relationship Id="rId494" Type="http://schemas.openxmlformats.org/officeDocument/2006/relationships/oleObject" Target="embeddings/oleObject293.bin"/><Relationship Id="rId508" Type="http://schemas.openxmlformats.org/officeDocument/2006/relationships/oleObject" Target="embeddings/oleObject300.bin"/><Relationship Id="rId715" Type="http://schemas.openxmlformats.org/officeDocument/2006/relationships/oleObject" Target="embeddings/oleObject417.bin"/><Relationship Id="rId147" Type="http://schemas.openxmlformats.org/officeDocument/2006/relationships/oleObject" Target="embeddings/oleObject90.bin"/><Relationship Id="rId354" Type="http://schemas.openxmlformats.org/officeDocument/2006/relationships/image" Target="media/image132.png"/><Relationship Id="rId799" Type="http://schemas.openxmlformats.org/officeDocument/2006/relationships/image" Target="media/image325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23.wmf"/><Relationship Id="rId659" Type="http://schemas.openxmlformats.org/officeDocument/2006/relationships/oleObject" Target="embeddings/oleObject382.bin"/><Relationship Id="rId866" Type="http://schemas.openxmlformats.org/officeDocument/2006/relationships/image" Target="media/image350.wmf"/><Relationship Id="rId214" Type="http://schemas.openxmlformats.org/officeDocument/2006/relationships/image" Target="media/image78.wmf"/><Relationship Id="rId298" Type="http://schemas.openxmlformats.org/officeDocument/2006/relationships/image" Target="media/image118.wmf"/><Relationship Id="rId421" Type="http://schemas.openxmlformats.org/officeDocument/2006/relationships/image" Target="media/image161.wmf"/><Relationship Id="rId519" Type="http://schemas.openxmlformats.org/officeDocument/2006/relationships/oleObject" Target="embeddings/oleObject306.bin"/><Relationship Id="rId158" Type="http://schemas.openxmlformats.org/officeDocument/2006/relationships/image" Target="media/image52.wmf"/><Relationship Id="rId726" Type="http://schemas.openxmlformats.org/officeDocument/2006/relationships/oleObject" Target="embeddings/oleObject425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221.bin"/><Relationship Id="rId572" Type="http://schemas.openxmlformats.org/officeDocument/2006/relationships/image" Target="media/image228.wmf"/><Relationship Id="rId225" Type="http://schemas.openxmlformats.org/officeDocument/2006/relationships/oleObject" Target="embeddings/oleObject135.bin"/><Relationship Id="rId432" Type="http://schemas.openxmlformats.org/officeDocument/2006/relationships/image" Target="media/image166.wmf"/><Relationship Id="rId877" Type="http://schemas.openxmlformats.org/officeDocument/2006/relationships/oleObject" Target="embeddings/oleObject515.bin"/><Relationship Id="rId737" Type="http://schemas.openxmlformats.org/officeDocument/2006/relationships/image" Target="media/image300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105.bin"/><Relationship Id="rId376" Type="http://schemas.openxmlformats.org/officeDocument/2006/relationships/image" Target="media/image143.wmf"/><Relationship Id="rId583" Type="http://schemas.openxmlformats.org/officeDocument/2006/relationships/image" Target="media/image234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0.bin"/><Relationship Id="rId4" Type="http://schemas.openxmlformats.org/officeDocument/2006/relationships/settings" Target="settings.xml"/><Relationship Id="rId236" Type="http://schemas.openxmlformats.org/officeDocument/2006/relationships/image" Target="media/image87.wmf"/><Relationship Id="rId443" Type="http://schemas.openxmlformats.org/officeDocument/2006/relationships/image" Target="media/image171.wmf"/><Relationship Id="rId650" Type="http://schemas.openxmlformats.org/officeDocument/2006/relationships/oleObject" Target="embeddings/oleObject377.bin"/><Relationship Id="rId888" Type="http://schemas.openxmlformats.org/officeDocument/2006/relationships/oleObject" Target="embeddings/oleObject522.bin"/><Relationship Id="rId303" Type="http://schemas.openxmlformats.org/officeDocument/2006/relationships/oleObject" Target="embeddings/oleObject176.bin"/><Relationship Id="rId748" Type="http://schemas.openxmlformats.org/officeDocument/2006/relationships/oleObject" Target="embeddings/oleObject439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32.bin"/><Relationship Id="rId510" Type="http://schemas.openxmlformats.org/officeDocument/2006/relationships/oleObject" Target="embeddings/oleObject301.bin"/><Relationship Id="rId594" Type="http://schemas.openxmlformats.org/officeDocument/2006/relationships/oleObject" Target="embeddings/oleObject349.bin"/><Relationship Id="rId608" Type="http://schemas.openxmlformats.org/officeDocument/2006/relationships/image" Target="media/image245.wmf"/><Relationship Id="rId815" Type="http://schemas.openxmlformats.org/officeDocument/2006/relationships/oleObject" Target="embeddings/oleObject478.bin"/><Relationship Id="rId247" Type="http://schemas.openxmlformats.org/officeDocument/2006/relationships/oleObject" Target="embeddings/oleObject148.bin"/><Relationship Id="rId899" Type="http://schemas.openxmlformats.org/officeDocument/2006/relationships/image" Target="media/image365.wmf"/><Relationship Id="rId107" Type="http://schemas.openxmlformats.org/officeDocument/2006/relationships/image" Target="media/image40.wmf"/><Relationship Id="rId454" Type="http://schemas.openxmlformats.org/officeDocument/2006/relationships/oleObject" Target="embeddings/oleObject271.bin"/><Relationship Id="rId661" Type="http://schemas.openxmlformats.org/officeDocument/2006/relationships/oleObject" Target="embeddings/oleObject384.bin"/><Relationship Id="rId759" Type="http://schemas.openxmlformats.org/officeDocument/2006/relationships/image" Target="media/image308.wmf"/><Relationship Id="rId11" Type="http://schemas.openxmlformats.org/officeDocument/2006/relationships/image" Target="media/image4.png"/><Relationship Id="rId314" Type="http://schemas.openxmlformats.org/officeDocument/2006/relationships/oleObject" Target="embeddings/oleObject186.bin"/><Relationship Id="rId398" Type="http://schemas.openxmlformats.org/officeDocument/2006/relationships/image" Target="media/image154.wmf"/><Relationship Id="rId521" Type="http://schemas.openxmlformats.org/officeDocument/2006/relationships/oleObject" Target="embeddings/oleObject308.bin"/><Relationship Id="rId619" Type="http://schemas.openxmlformats.org/officeDocument/2006/relationships/oleObject" Target="embeddings/oleObject362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53.wmf"/><Relationship Id="rId826" Type="http://schemas.openxmlformats.org/officeDocument/2006/relationships/oleObject" Target="embeddings/oleObject488.bin"/><Relationship Id="rId258" Type="http://schemas.openxmlformats.org/officeDocument/2006/relationships/image" Target="media/image98.wmf"/><Relationship Id="rId465" Type="http://schemas.openxmlformats.org/officeDocument/2006/relationships/oleObject" Target="embeddings/oleObject277.bin"/><Relationship Id="rId672" Type="http://schemas.openxmlformats.org/officeDocument/2006/relationships/oleObject" Target="embeddings/oleObject391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9.bin"/><Relationship Id="rId325" Type="http://schemas.openxmlformats.org/officeDocument/2006/relationships/oleObject" Target="embeddings/oleObject197.bin"/><Relationship Id="rId532" Type="http://schemas.openxmlformats.org/officeDocument/2006/relationships/image" Target="media/image208.wmf"/><Relationship Id="rId171" Type="http://schemas.openxmlformats.org/officeDocument/2006/relationships/oleObject" Target="embeddings/oleObject107.bin"/><Relationship Id="rId837" Type="http://schemas.openxmlformats.org/officeDocument/2006/relationships/image" Target="media/image337.wmf"/><Relationship Id="rId269" Type="http://schemas.openxmlformats.org/officeDocument/2006/relationships/oleObject" Target="embeddings/oleObject159.bin"/><Relationship Id="rId476" Type="http://schemas.openxmlformats.org/officeDocument/2006/relationships/oleObject" Target="embeddings/oleObject283.bin"/><Relationship Id="rId683" Type="http://schemas.openxmlformats.org/officeDocument/2006/relationships/image" Target="media/image278.wmf"/><Relationship Id="rId890" Type="http://schemas.openxmlformats.org/officeDocument/2006/relationships/oleObject" Target="embeddings/oleObject523.bin"/><Relationship Id="rId904" Type="http://schemas.openxmlformats.org/officeDocument/2006/relationships/footer" Target="footer1.xml"/><Relationship Id="rId33" Type="http://schemas.openxmlformats.org/officeDocument/2006/relationships/oleObject" Target="embeddings/oleObject12.bin"/><Relationship Id="rId129" Type="http://schemas.openxmlformats.org/officeDocument/2006/relationships/image" Target="media/image48.wmf"/><Relationship Id="rId336" Type="http://schemas.openxmlformats.org/officeDocument/2006/relationships/image" Target="media/image127.wmf"/><Relationship Id="rId543" Type="http://schemas.openxmlformats.org/officeDocument/2006/relationships/oleObject" Target="embeddings/oleObject323.bin"/><Relationship Id="rId182" Type="http://schemas.openxmlformats.org/officeDocument/2006/relationships/image" Target="media/image62.wmf"/><Relationship Id="rId403" Type="http://schemas.openxmlformats.org/officeDocument/2006/relationships/oleObject" Target="embeddings/oleObject240.bin"/><Relationship Id="rId750" Type="http://schemas.openxmlformats.org/officeDocument/2006/relationships/oleObject" Target="embeddings/oleObject440.bin"/><Relationship Id="rId848" Type="http://schemas.openxmlformats.org/officeDocument/2006/relationships/oleObject" Target="embeddings/oleObject499.bin"/><Relationship Id="rId487" Type="http://schemas.openxmlformats.org/officeDocument/2006/relationships/oleObject" Target="embeddings/oleObject289.bin"/><Relationship Id="rId610" Type="http://schemas.openxmlformats.org/officeDocument/2006/relationships/image" Target="media/image246.wmf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3.bin"/><Relationship Id="rId347" Type="http://schemas.openxmlformats.org/officeDocument/2006/relationships/image" Target="media/image129.wmf"/><Relationship Id="rId44" Type="http://schemas.openxmlformats.org/officeDocument/2006/relationships/image" Target="media/image18.wmf"/><Relationship Id="rId554" Type="http://schemas.openxmlformats.org/officeDocument/2006/relationships/image" Target="media/image219.wmf"/><Relationship Id="rId761" Type="http://schemas.openxmlformats.org/officeDocument/2006/relationships/image" Target="media/image309.wmf"/><Relationship Id="rId859" Type="http://schemas.openxmlformats.org/officeDocument/2006/relationships/oleObject" Target="embeddings/oleObject506.bin"/><Relationship Id="rId193" Type="http://schemas.openxmlformats.org/officeDocument/2006/relationships/oleObject" Target="embeddings/oleObject119.bin"/><Relationship Id="rId207" Type="http://schemas.openxmlformats.org/officeDocument/2006/relationships/oleObject" Target="embeddings/oleObject126.bin"/><Relationship Id="rId414" Type="http://schemas.openxmlformats.org/officeDocument/2006/relationships/oleObject" Target="embeddings/oleObject247.bin"/><Relationship Id="rId498" Type="http://schemas.openxmlformats.org/officeDocument/2006/relationships/oleObject" Target="embeddings/oleObject295.bin"/><Relationship Id="rId621" Type="http://schemas.openxmlformats.org/officeDocument/2006/relationships/image" Target="media/image252.wmf"/><Relationship Id="rId260" Type="http://schemas.openxmlformats.org/officeDocument/2006/relationships/image" Target="media/image99.wmf"/><Relationship Id="rId719" Type="http://schemas.openxmlformats.org/officeDocument/2006/relationships/oleObject" Target="embeddings/oleObject421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43.png"/><Relationship Id="rId358" Type="http://schemas.openxmlformats.org/officeDocument/2006/relationships/oleObject" Target="embeddings/oleObject217.bin"/><Relationship Id="rId565" Type="http://schemas.openxmlformats.org/officeDocument/2006/relationships/image" Target="media/image225.wmf"/><Relationship Id="rId772" Type="http://schemas.openxmlformats.org/officeDocument/2006/relationships/oleObject" Target="embeddings/oleObject452.bin"/><Relationship Id="rId218" Type="http://schemas.openxmlformats.org/officeDocument/2006/relationships/image" Target="media/image80.wmf"/><Relationship Id="rId425" Type="http://schemas.openxmlformats.org/officeDocument/2006/relationships/image" Target="media/image163.wmf"/><Relationship Id="rId632" Type="http://schemas.openxmlformats.org/officeDocument/2006/relationships/image" Target="media/image257.wmf"/><Relationship Id="rId271" Type="http://schemas.openxmlformats.org/officeDocument/2006/relationships/oleObject" Target="embeddings/oleObject160.bin"/><Relationship Id="rId66" Type="http://schemas.openxmlformats.org/officeDocument/2006/relationships/image" Target="media/image29.wmf"/><Relationship Id="rId131" Type="http://schemas.openxmlformats.org/officeDocument/2006/relationships/image" Target="media/image49.png"/><Relationship Id="rId369" Type="http://schemas.openxmlformats.org/officeDocument/2006/relationships/oleObject" Target="embeddings/oleObject223.bin"/><Relationship Id="rId576" Type="http://schemas.openxmlformats.org/officeDocument/2006/relationships/oleObject" Target="embeddings/oleObject339.bin"/><Relationship Id="rId783" Type="http://schemas.openxmlformats.org/officeDocument/2006/relationships/image" Target="media/image317.wmf"/><Relationship Id="rId229" Type="http://schemas.openxmlformats.org/officeDocument/2006/relationships/oleObject" Target="embeddings/oleObject137.bin"/><Relationship Id="rId436" Type="http://schemas.openxmlformats.org/officeDocument/2006/relationships/image" Target="media/image168.wmf"/><Relationship Id="rId643" Type="http://schemas.openxmlformats.org/officeDocument/2006/relationships/image" Target="media/image263.wmf"/><Relationship Id="rId850" Type="http://schemas.openxmlformats.org/officeDocument/2006/relationships/oleObject" Target="embeddings/oleObject500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10.wmf"/><Relationship Id="rId503" Type="http://schemas.openxmlformats.org/officeDocument/2006/relationships/image" Target="media/image199.wmf"/><Relationship Id="rId587" Type="http://schemas.openxmlformats.org/officeDocument/2006/relationships/oleObject" Target="embeddings/oleObject345.bin"/><Relationship Id="rId710" Type="http://schemas.openxmlformats.org/officeDocument/2006/relationships/oleObject" Target="embeddings/oleObject414.bin"/><Relationship Id="rId808" Type="http://schemas.openxmlformats.org/officeDocument/2006/relationships/oleObject" Target="embeddings/oleObject472.bin"/><Relationship Id="rId8" Type="http://schemas.openxmlformats.org/officeDocument/2006/relationships/image" Target="media/image1.png"/><Relationship Id="rId142" Type="http://schemas.openxmlformats.org/officeDocument/2006/relationships/oleObject" Target="embeddings/oleObject85.bin"/><Relationship Id="rId447" Type="http://schemas.openxmlformats.org/officeDocument/2006/relationships/image" Target="media/image173.wmf"/><Relationship Id="rId794" Type="http://schemas.openxmlformats.org/officeDocument/2006/relationships/oleObject" Target="embeddings/oleObject465.bin"/><Relationship Id="rId654" Type="http://schemas.openxmlformats.org/officeDocument/2006/relationships/oleObject" Target="embeddings/oleObject379.bin"/><Relationship Id="rId861" Type="http://schemas.openxmlformats.org/officeDocument/2006/relationships/oleObject" Target="embeddings/oleObject507.bin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79.bin"/><Relationship Id="rId514" Type="http://schemas.openxmlformats.org/officeDocument/2006/relationships/oleObject" Target="embeddings/oleObject303.bin"/><Relationship Id="rId721" Type="http://schemas.openxmlformats.org/officeDocument/2006/relationships/image" Target="media/image292.wmf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96.bin"/><Relationship Id="rId360" Type="http://schemas.openxmlformats.org/officeDocument/2006/relationships/image" Target="media/image135.wmf"/><Relationship Id="rId598" Type="http://schemas.openxmlformats.org/officeDocument/2006/relationships/oleObject" Target="embeddings/oleObject351.bin"/><Relationship Id="rId819" Type="http://schemas.openxmlformats.org/officeDocument/2006/relationships/oleObject" Target="embeddings/oleObject482.bin"/><Relationship Id="rId220" Type="http://schemas.openxmlformats.org/officeDocument/2006/relationships/image" Target="media/image81.wmf"/><Relationship Id="rId458" Type="http://schemas.openxmlformats.org/officeDocument/2006/relationships/image" Target="media/image178.wmf"/><Relationship Id="rId665" Type="http://schemas.openxmlformats.org/officeDocument/2006/relationships/image" Target="media/image271.wmf"/><Relationship Id="rId872" Type="http://schemas.openxmlformats.org/officeDocument/2006/relationships/image" Target="media/image353.wmf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90.bin"/><Relationship Id="rId525" Type="http://schemas.openxmlformats.org/officeDocument/2006/relationships/oleObject" Target="embeddings/oleObject312.bin"/><Relationship Id="rId732" Type="http://schemas.openxmlformats.org/officeDocument/2006/relationships/oleObject" Target="embeddings/oleObject428.bin"/><Relationship Id="rId99" Type="http://schemas.openxmlformats.org/officeDocument/2006/relationships/oleObject" Target="embeddings/oleObject55.bin"/><Relationship Id="rId164" Type="http://schemas.openxmlformats.org/officeDocument/2006/relationships/image" Target="media/image55.wmf"/><Relationship Id="rId371" Type="http://schemas.openxmlformats.org/officeDocument/2006/relationships/oleObject" Target="embeddings/oleObject224.bin"/><Relationship Id="rId469" Type="http://schemas.openxmlformats.org/officeDocument/2006/relationships/image" Target="media/image183.wmf"/><Relationship Id="rId676" Type="http://schemas.openxmlformats.org/officeDocument/2006/relationships/oleObject" Target="embeddings/oleObject395.bin"/><Relationship Id="rId883" Type="http://schemas.openxmlformats.org/officeDocument/2006/relationships/oleObject" Target="embeddings/oleObject51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39.bin"/><Relationship Id="rId329" Type="http://schemas.openxmlformats.org/officeDocument/2006/relationships/oleObject" Target="embeddings/oleObject199.bin"/><Relationship Id="rId536" Type="http://schemas.openxmlformats.org/officeDocument/2006/relationships/oleObject" Target="embeddings/oleObject319.bin"/><Relationship Id="rId175" Type="http://schemas.openxmlformats.org/officeDocument/2006/relationships/image" Target="media/image58.png"/><Relationship Id="rId743" Type="http://schemas.openxmlformats.org/officeDocument/2006/relationships/oleObject" Target="embeddings/oleObject435.bin"/><Relationship Id="rId382" Type="http://schemas.openxmlformats.org/officeDocument/2006/relationships/oleObject" Target="embeddings/oleObject230.bin"/><Relationship Id="rId603" Type="http://schemas.openxmlformats.org/officeDocument/2006/relationships/oleObject" Target="embeddings/oleObject354.bin"/><Relationship Id="rId687" Type="http://schemas.openxmlformats.org/officeDocument/2006/relationships/image" Target="media/image280.wmf"/><Relationship Id="rId810" Type="http://schemas.openxmlformats.org/officeDocument/2006/relationships/image" Target="media/image330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68.png"/><Relationship Id="rId1" Type="http://schemas.openxmlformats.org/officeDocument/2006/relationships/image" Target="media/image3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5ED888-C6DB-4A52-8409-56AB514EA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337</Words>
  <Characters>7626</Characters>
  <Application>Microsoft Office Word</Application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1. Định lí về dấu của tam thức bậc hai</vt:lpstr>
      <vt:lpstr>    ( Dạng 1. Tìm nghiệm và biệt thức của tam thức bậc hai</vt:lpstr>
      <vt:lpstr>    ( Dạng 2. Xét dấu tam thức bậc hai</vt:lpstr>
      <vt:lpstr>    ( Dạng 3. Điều kiện của tham số để tam thức bậc hai có dấu không đổi</vt:lpstr>
    </vt:vector>
  </TitlesOfParts>
  <Company/>
  <LinksUpToDate>false</LinksUpToDate>
  <CharactersWithSpaces>8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29T14:53:00Z</dcterms:created>
  <dcterms:modified xsi:type="dcterms:W3CDTF">2024-11-10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